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7" r:id="rId2"/>
    <p:sldId id="268" r:id="rId3"/>
    <p:sldId id="259" r:id="rId4"/>
    <p:sldId id="293" r:id="rId5"/>
    <p:sldId id="260" r:id="rId6"/>
    <p:sldId id="271" r:id="rId7"/>
    <p:sldId id="270" r:id="rId8"/>
    <p:sldId id="264" r:id="rId9"/>
    <p:sldId id="272" r:id="rId10"/>
    <p:sldId id="274" r:id="rId11"/>
    <p:sldId id="266" r:id="rId12"/>
    <p:sldId id="267" r:id="rId13"/>
    <p:sldId id="275" r:id="rId14"/>
    <p:sldId id="276" r:id="rId15"/>
    <p:sldId id="299" r:id="rId16"/>
    <p:sldId id="277" r:id="rId17"/>
    <p:sldId id="278" r:id="rId18"/>
    <p:sldId id="295" r:id="rId19"/>
    <p:sldId id="282" r:id="rId20"/>
    <p:sldId id="297" r:id="rId21"/>
    <p:sldId id="298" r:id="rId22"/>
    <p:sldId id="314" r:id="rId23"/>
    <p:sldId id="315" r:id="rId24"/>
    <p:sldId id="316" r:id="rId25"/>
    <p:sldId id="317" r:id="rId26"/>
    <p:sldId id="318" r:id="rId27"/>
    <p:sldId id="305" r:id="rId28"/>
    <p:sldId id="287" r:id="rId29"/>
    <p:sldId id="289" r:id="rId30"/>
    <p:sldId id="306" r:id="rId31"/>
    <p:sldId id="288" r:id="rId32"/>
    <p:sldId id="290" r:id="rId33"/>
    <p:sldId id="307" r:id="rId34"/>
    <p:sldId id="308" r:id="rId35"/>
    <p:sldId id="291" r:id="rId36"/>
    <p:sldId id="292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99FF66"/>
    <a:srgbClr val="99D735"/>
    <a:srgbClr val="5808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1135A0-AA47-41A6-B8FF-2C2A34FDA850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C97CB4-1773-49F3-9B60-E7B52C28EB5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435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79686E-3EDB-4D9A-9600-AFD68F98989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5717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297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556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2576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705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959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6029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85408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973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579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701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38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631255-8777-4263-89AF-711B06348E9F}" type="datetimeFigureOut">
              <a:rPr lang="en-US" smtClean="0"/>
              <a:t>10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C951F1-3205-4073-B142-A67938FBA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6058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image" Target="../media/image25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4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3.png"/><Relationship Id="rId3" Type="http://schemas.openxmlformats.org/officeDocument/2006/relationships/slideLayout" Target="../slideLayouts/slideLayout1.xml"/><Relationship Id="rId7" Type="http://schemas.microsoft.com/office/2007/relationships/hdphoto" Target="../media/hdphoto2.wdp"/><Relationship Id="rId12" Type="http://schemas.openxmlformats.org/officeDocument/2006/relationships/image" Target="../media/image42.png"/><Relationship Id="rId2" Type="http://schemas.openxmlformats.org/officeDocument/2006/relationships/audio" Target="../media/media1.mp3"/><Relationship Id="rId16" Type="http://schemas.openxmlformats.org/officeDocument/2006/relationships/image" Target="../media/image45.png"/><Relationship Id="rId1" Type="http://schemas.microsoft.com/office/2007/relationships/media" Target="../media/media1.mp3"/><Relationship Id="rId6" Type="http://schemas.openxmlformats.org/officeDocument/2006/relationships/image" Target="../media/image37.png"/><Relationship Id="rId11" Type="http://schemas.openxmlformats.org/officeDocument/2006/relationships/image" Target="../media/image41.png"/><Relationship Id="rId5" Type="http://schemas.microsoft.com/office/2007/relationships/hdphoto" Target="../media/hdphoto1.wdp"/><Relationship Id="rId15" Type="http://schemas.openxmlformats.org/officeDocument/2006/relationships/image" Target="../media/image44.png"/><Relationship Id="rId10" Type="http://schemas.openxmlformats.org/officeDocument/2006/relationships/image" Target="../media/image40.png"/><Relationship Id="rId4" Type="http://schemas.openxmlformats.org/officeDocument/2006/relationships/image" Target="../media/image35.png"/><Relationship Id="rId9" Type="http://schemas.openxmlformats.org/officeDocument/2006/relationships/image" Target="../media/image39.png"/><Relationship Id="rId14" Type="http://schemas.microsoft.com/office/2007/relationships/hdphoto" Target="../media/hdphoto3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slide" Target="slide11.xml"/><Relationship Id="rId7" Type="http://schemas.openxmlformats.org/officeDocument/2006/relationships/image" Target="../media/image42.png"/><Relationship Id="rId12" Type="http://schemas.openxmlformats.org/officeDocument/2006/relationships/slide" Target="slide9.xml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11" Type="http://schemas.openxmlformats.org/officeDocument/2006/relationships/slide" Target="slide8.xml"/><Relationship Id="rId5" Type="http://schemas.openxmlformats.org/officeDocument/2006/relationships/image" Target="../media/image40.png"/><Relationship Id="rId10" Type="http://schemas.openxmlformats.org/officeDocument/2006/relationships/slide" Target="slide7.xml"/><Relationship Id="rId4" Type="http://schemas.openxmlformats.org/officeDocument/2006/relationships/image" Target="../media/image47.png"/><Relationship Id="rId9" Type="http://schemas.openxmlformats.org/officeDocument/2006/relationships/slide" Target="slide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4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png"/><Relationship Id="rId5" Type="http://schemas.openxmlformats.org/officeDocument/2006/relationships/image" Target="../media/image49.png"/><Relationship Id="rId4" Type="http://schemas.openxmlformats.org/officeDocument/2006/relationships/audio" Target="../media/audio3.wav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5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audio" Target="../media/audio3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png"/><Relationship Id="rId5" Type="http://schemas.openxmlformats.org/officeDocument/2006/relationships/audio" Target="../media/audio3.wav"/><Relationship Id="rId10" Type="http://schemas.openxmlformats.org/officeDocument/2006/relationships/image" Target="../media/image53.png"/><Relationship Id="rId4" Type="http://schemas.openxmlformats.org/officeDocument/2006/relationships/audio" Target="../media/audio2.wav"/><Relationship Id="rId9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59.wmf"/><Relationship Id="rId26" Type="http://schemas.microsoft.com/office/2007/relationships/hdphoto" Target="../media/hdphoto4.wdp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18.bin"/><Relationship Id="rId25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62.wmf"/><Relationship Id="rId5" Type="http://schemas.openxmlformats.org/officeDocument/2006/relationships/audio" Target="../media/audio3.wav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64.png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19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70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67.wmf"/><Relationship Id="rId1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png"/><Relationship Id="rId11" Type="http://schemas.openxmlformats.org/officeDocument/2006/relationships/oleObject" Target="../embeddings/oleObject24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66.wmf"/><Relationship Id="rId19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6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7.png"/><Relationship Id="rId2" Type="http://schemas.openxmlformats.org/officeDocument/2006/relationships/image" Target="../media/image72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7691" y="1958386"/>
            <a:ext cx="9144000" cy="238760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4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EM </a:t>
            </a:r>
            <a:br>
              <a:rPr lang="en-US" sz="4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VỚI TIẾT HỌC</a:t>
            </a:r>
            <a:endParaRPr lang="en-US" sz="4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 descr="C:\Users\Admin\Desktop\Dự giờ 7\Mẫu PP\10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8949" y="225243"/>
            <a:ext cx="2207623" cy="202156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C:\Users\Admin\Desktop\Dự giờ 7\Mẫu PP\8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254474">
            <a:off x="143691" y="4522379"/>
            <a:ext cx="2507615" cy="23356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77727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655320" y="1487169"/>
                <a:ext cx="6150429" cy="435133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None/>
                </a:pPr>
                <a:r>
                  <a:rPr lang="en-US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 góc         . Vẽ hai tia </a:t>
                </a:r>
                <a14:m>
                  <m:oMath xmlns:m="http://schemas.openxmlformats.org/officeDocument/2006/math">
                    <m:r>
                      <a:rPr lang="vi-VN" sz="2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𝑦</m:t>
                    </m:r>
                    <m:r>
                      <a:rPr lang="en-US" sz="26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𝑡</m:t>
                    </m:r>
                  </m:oMath>
                </a14:m>
                <a:r>
                  <a:rPr lang="en-US" sz="26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 lượt là tia đối của tia </a:t>
                </a:r>
                <a14:m>
                  <m:oMath xmlns:m="http://schemas.openxmlformats.org/officeDocument/2006/math">
                    <m:r>
                      <a:rPr lang="vi-VN" sz="2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m:rPr>
                        <m:sty m:val="p"/>
                      </m:rPr>
                      <a:rPr lang="en-US" sz="2600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sz="260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sz="2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2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600" i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2600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None/>
                </a:pPr>
                <a:r>
                  <a:rPr lang="en-US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vi-VN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 </a:t>
                </a:r>
                <a14:m>
                  <m:oMath xmlns:m="http://schemas.openxmlformats.org/officeDocument/2006/math">
                    <m:r>
                      <a:rPr lang="vi-VN" sz="2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vi-VN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</m:t>
                        </m:r>
                        <m:r>
                          <a:rPr lang="en-US" sz="26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</m:acc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vi-VN" sz="2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vi-VN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 </a:t>
                </a:r>
                <a:r>
                  <a:rPr lang="vi-VN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 </a:t>
                </a:r>
                <a:r>
                  <a:rPr lang="vi-VN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</a:t>
                </a:r>
                <a:r>
                  <a:rPr lang="vi-VN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vi-VN" sz="2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None/>
                </a:pPr>
                <a:r>
                  <a:rPr lang="vi-VN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vi-VN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6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vi-VN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𝑧</m:t>
                        </m:r>
                      </m:e>
                    </m:acc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vi-VN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tia </a:t>
                </a:r>
                <a:r>
                  <a:rPr lang="vi-VN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6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 </a:t>
                </a:r>
                <a:r>
                  <a:rPr lang="vi-VN" sz="26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</a:t>
                </a:r>
                <a:r>
                  <a:rPr lang="vi-VN" sz="2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vi-VN" sz="2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6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None/>
                </a:pPr>
                <a:r>
                  <a:rPr lang="en-US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vi-VN" sz="26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góc</a:t>
                </a:r>
                <a:r>
                  <a:rPr lang="en-US" sz="26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𝑧</m:t>
                        </m:r>
                      </m:e>
                    </m:acc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6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26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 </a:t>
                </a:r>
                <a:r>
                  <a:rPr lang="en-US" sz="26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ì?</a:t>
                </a:r>
                <a:endParaRPr lang="en-US" sz="2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None/>
                </a:pPr>
                <a:endParaRPr lang="en-US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55320" y="1487169"/>
                <a:ext cx="6150429" cy="4351338"/>
              </a:xfrm>
              <a:blipFill>
                <a:blip r:embed="rId3"/>
                <a:stretch>
                  <a:fillRect l="-1587" r="-1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Hình chữ nhật: Góc Tròn 3">
            <a:extLst>
              <a:ext uri="{FF2B5EF4-FFF2-40B4-BE49-F238E27FC236}">
                <a16:creationId xmlns:a16="http://schemas.microsoft.com/office/drawing/2014/main" id="{30CD9EAB-4DD4-04E5-8564-F7A40200F151}"/>
              </a:ext>
            </a:extLst>
          </p:cNvPr>
          <p:cNvSpPr/>
          <p:nvPr/>
        </p:nvSpPr>
        <p:spPr>
          <a:xfrm>
            <a:off x="655320" y="597716"/>
            <a:ext cx="1066800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  <a:endParaRPr lang="en-US" sz="3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021727"/>
              </p:ext>
            </p:extLst>
          </p:nvPr>
        </p:nvGraphicFramePr>
        <p:xfrm>
          <a:off x="1722120" y="1487169"/>
          <a:ext cx="6397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22120" y="1487169"/>
                        <a:ext cx="639763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7672255" y="1414232"/>
            <a:ext cx="1907177" cy="1242139"/>
            <a:chOff x="7889966" y="3525804"/>
            <a:chExt cx="1907177" cy="1242139"/>
          </a:xfrm>
        </p:grpSpPr>
        <p:cxnSp>
          <p:nvCxnSpPr>
            <p:cNvPr id="8" name="Straight Connector 7"/>
            <p:cNvCxnSpPr/>
            <p:nvPr/>
          </p:nvCxnSpPr>
          <p:spPr>
            <a:xfrm flipH="1" flipV="1">
              <a:off x="7889966" y="4023360"/>
              <a:ext cx="1907177" cy="744583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7889966" y="3525804"/>
              <a:ext cx="692331" cy="400110"/>
            </a:xfrm>
            <a:prstGeom prst="rect">
              <a:avLst/>
            </a:prstGeom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9529349" y="1422387"/>
            <a:ext cx="1846215" cy="1262259"/>
            <a:chOff x="10280468" y="3113629"/>
            <a:chExt cx="1846215" cy="1262259"/>
          </a:xfrm>
        </p:grpSpPr>
        <p:cxnSp>
          <p:nvCxnSpPr>
            <p:cNvPr id="57" name="Straight Connector 56"/>
            <p:cNvCxnSpPr/>
            <p:nvPr/>
          </p:nvCxnSpPr>
          <p:spPr>
            <a:xfrm flipV="1">
              <a:off x="10280468" y="3605180"/>
              <a:ext cx="1423852" cy="770708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11486603" y="3113629"/>
              <a:ext cx="640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9529349" y="2641693"/>
            <a:ext cx="2257694" cy="1178077"/>
            <a:chOff x="10219506" y="4809382"/>
            <a:chExt cx="2257694" cy="1178077"/>
          </a:xfrm>
        </p:grpSpPr>
        <p:cxnSp>
          <p:nvCxnSpPr>
            <p:cNvPr id="58" name="Straight Connector 57"/>
            <p:cNvCxnSpPr/>
            <p:nvPr/>
          </p:nvCxnSpPr>
          <p:spPr>
            <a:xfrm flipH="1" flipV="1">
              <a:off x="10219506" y="4809382"/>
              <a:ext cx="1907177" cy="744583"/>
            </a:xfrm>
            <a:prstGeom prst="line">
              <a:avLst/>
            </a:prstGeom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/>
            <p:cNvSpPr txBox="1"/>
            <p:nvPr/>
          </p:nvSpPr>
          <p:spPr>
            <a:xfrm>
              <a:off x="11837120" y="5587349"/>
              <a:ext cx="6400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000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8122922" y="2671049"/>
            <a:ext cx="2046507" cy="1285270"/>
            <a:chOff x="7889966" y="5266581"/>
            <a:chExt cx="2046507" cy="1285270"/>
          </a:xfrm>
        </p:grpSpPr>
        <p:grpSp>
          <p:nvGrpSpPr>
            <p:cNvPr id="21" name="Group 20"/>
            <p:cNvGrpSpPr/>
            <p:nvPr/>
          </p:nvGrpSpPr>
          <p:grpSpPr>
            <a:xfrm>
              <a:off x="7889966" y="5266581"/>
              <a:ext cx="1456510" cy="1285270"/>
              <a:chOff x="6387737" y="4953347"/>
              <a:chExt cx="1456510" cy="1285270"/>
            </a:xfrm>
          </p:grpSpPr>
          <p:cxnSp>
            <p:nvCxnSpPr>
              <p:cNvPr id="5" name="Straight Connector 4"/>
              <p:cNvCxnSpPr/>
              <p:nvPr/>
            </p:nvCxnSpPr>
            <p:spPr>
              <a:xfrm flipV="1">
                <a:off x="6420395" y="4953347"/>
                <a:ext cx="1423852" cy="770708"/>
              </a:xfrm>
              <a:prstGeom prst="line">
                <a:avLst/>
              </a:prstGeom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6387737" y="5838507"/>
                <a:ext cx="64008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 smtClean="0">
                    <a:solidFill>
                      <a:schemeClr val="accent1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endParaRPr lang="en-US" sz="20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9296393" y="5323132"/>
              <a:ext cx="6400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400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6557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9FF653E-C46B-CD1E-E0DB-AEF0787EF82C}"/>
              </a:ext>
            </a:extLst>
          </p:cNvPr>
          <p:cNvSpPr txBox="1"/>
          <p:nvPr/>
        </p:nvSpPr>
        <p:spPr>
          <a:xfrm>
            <a:off x="313249" y="156107"/>
            <a:ext cx="2341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B61D8C59-7BD4-28B0-768D-30F572844A03}"/>
                  </a:ext>
                </a:extLst>
              </p:cNvPr>
              <p:cNvSpPr txBox="1"/>
              <p:nvPr/>
            </p:nvSpPr>
            <p:spPr>
              <a:xfrm>
                <a:off x="410327" y="3389805"/>
                <a:ext cx="5923238" cy="634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vi-VN" sz="26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góc</a:t>
                </a:r>
                <a:r>
                  <a:rPr lang="en-US" sz="26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𝑧</m:t>
                        </m:r>
                      </m:e>
                    </m:acc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6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  <m:r>
                      <a:rPr lang="en-US" sz="26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hai góc đối đỉnh</a:t>
                </a:r>
                <a:r>
                  <a:rPr lang="vi-VN" sz="26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B61D8C59-7BD4-28B0-768D-30F572844A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27" y="3389805"/>
                <a:ext cx="5923238" cy="634597"/>
              </a:xfrm>
              <a:prstGeom prst="rect">
                <a:avLst/>
              </a:prstGeom>
              <a:blipFill>
                <a:blip r:embed="rId2"/>
                <a:stretch>
                  <a:fillRect l="-1852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10327" y="716092"/>
                <a:ext cx="6318069" cy="22724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ts val="3400"/>
                  </a:lnSpc>
                  <a:spcBef>
                    <a:spcPts val="600"/>
                  </a:spcBef>
                </a:pP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vi-V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 </a:t>
                </a:r>
                <a14:m>
                  <m:oMath xmlns:m="http://schemas.openxmlformats.org/officeDocument/2006/math">
                    <m:r>
                      <a:rPr lang="vi-V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óc</a:t>
                </a:r>
                <a:r>
                  <a:rPr 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𝑧</m:t>
                        </m:r>
                      </m:e>
                    </m:acc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tia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y</a:t>
                </a:r>
                <a:r>
                  <a:rPr lang="en-US" sz="24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000"/>
                  </a:lnSpc>
                  <a:spcBef>
                    <a:spcPts val="600"/>
                  </a:spcBef>
                </a:pP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óc</a:t>
                </a: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𝑧</m:t>
                        </m:r>
                      </m:e>
                    </m:acc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tia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 </a:t>
                </a:r>
                <a:r>
                  <a:rPr lang="en-US" sz="2400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t</a:t>
                </a:r>
                <a:r>
                  <a:rPr lang="vi-VN" sz="24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vi-VN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4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ts val="3000"/>
                  </a:lnSpc>
                  <a:spcBef>
                    <a:spcPts val="600"/>
                  </a:spcBef>
                </a:pPr>
                <a:r>
                  <a:rPr lang="en-US" sz="24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vi-VN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góc</a:t>
                </a:r>
                <a:r>
                  <a:rPr 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𝑧</m:t>
                        </m:r>
                      </m:e>
                    </m:acc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đỉnh </a:t>
                </a:r>
                <a:r>
                  <a:rPr lang="en-US" sz="2400" i="1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lang="en-US" sz="240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27" y="716092"/>
                <a:ext cx="6318069" cy="2272417"/>
              </a:xfrm>
              <a:prstGeom prst="rect">
                <a:avLst/>
              </a:prstGeom>
              <a:blipFill>
                <a:blip r:embed="rId3"/>
                <a:stretch>
                  <a:fillRect l="-1446" t="-804" r="-1446" b="-4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3508" y="997455"/>
            <a:ext cx="3753374" cy="2038635"/>
          </a:xfrm>
          <a:prstGeom prst="rect">
            <a:avLst/>
          </a:prstGeom>
        </p:spPr>
      </p:pic>
      <p:sp>
        <p:nvSpPr>
          <p:cNvPr id="9" name="Hộp Văn bản 11">
            <a:extLst>
              <a:ext uri="{FF2B5EF4-FFF2-40B4-BE49-F238E27FC236}">
                <a16:creationId xmlns:a16="http://schemas.microsoft.com/office/drawing/2014/main" id="{B61D8C59-7BD4-28B0-768D-30F572844A03}"/>
              </a:ext>
            </a:extLst>
          </p:cNvPr>
          <p:cNvSpPr txBox="1"/>
          <p:nvPr/>
        </p:nvSpPr>
        <p:spPr>
          <a:xfrm>
            <a:off x="444136" y="4711886"/>
            <a:ext cx="10968833" cy="132369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400"/>
              </a:spcAft>
            </a:pPr>
            <a:r>
              <a:rPr lang="en-US" sz="2667" b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 nghĩa: </a:t>
            </a:r>
            <a:r>
              <a:rPr lang="vi-VN" sz="2667" i="1" u="sng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2667" i="1" u="sng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67" i="1" u="sng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i="1" u="sng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vi-VN" sz="2667" i="1" u="sng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i="1" u="sng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667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67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2667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 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ia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67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a. </a:t>
            </a:r>
            <a:endParaRPr lang="en-US" sz="2667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664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951411" y="899582"/>
            <a:ext cx="994955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5812352C-5550-7BCA-3556-B4DCC81BCFC3}"/>
                  </a:ext>
                </a:extLst>
              </p:cNvPr>
              <p:cNvSpPr txBox="1"/>
              <p:nvPr/>
            </p:nvSpPr>
            <p:spPr>
              <a:xfrm>
                <a:off x="805542" y="2137153"/>
                <a:ext cx="6197600" cy="1270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 sánh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</m:t>
                        </m:r>
                        <m:r>
                          <a:rPr lang="en-US" sz="2667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</m:acc>
                    <m:r>
                      <a:rPr lang="en-US" sz="2667" b="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667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2667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𝑡</m:t>
                        </m:r>
                      </m:e>
                    </m:acc>
                  </m:oMath>
                </a14:m>
                <a:endParaRPr lang="en-US" sz="2667" dirty="0" smtClean="0">
                  <a:latin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endParaRPr lang="en-US" sz="2667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5812352C-5550-7BCA-3556-B4DCC81BC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542" y="2137153"/>
                <a:ext cx="6197600" cy="1270220"/>
              </a:xfrm>
              <a:prstGeom prst="rect">
                <a:avLst/>
              </a:prstGeom>
              <a:blipFill>
                <a:blip r:embed="rId2"/>
                <a:stretch>
                  <a:fillRect l="-18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0000" y="1117835"/>
            <a:ext cx="3753374" cy="20386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8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846908" y="867987"/>
            <a:ext cx="5292635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11">
            <a:extLst>
              <a:ext uri="{FF2B5EF4-FFF2-40B4-BE49-F238E27FC236}">
                <a16:creationId xmlns:a16="http://schemas.microsoft.com/office/drawing/2014/main" id="{B61D8C59-7BD4-28B0-768D-30F572844A03}"/>
              </a:ext>
            </a:extLst>
          </p:cNvPr>
          <p:cNvSpPr txBox="1"/>
          <p:nvPr/>
        </p:nvSpPr>
        <p:spPr>
          <a:xfrm>
            <a:off x="562889" y="5100493"/>
            <a:ext cx="7296861" cy="6343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400"/>
              </a:spcAft>
            </a:pPr>
            <a:r>
              <a:rPr lang="en-US" sz="2667" b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chất: </a:t>
            </a:r>
            <a:r>
              <a:rPr lang="vi-VN" sz="2667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2667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67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vi-VN" sz="2667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67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2667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ì bằng nhau.</a:t>
            </a:r>
            <a:endParaRPr lang="en-US" sz="2667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Hộp Văn bản 4">
                <a:extLst>
                  <a:ext uri="{FF2B5EF4-FFF2-40B4-BE49-F238E27FC236}">
                    <a16:creationId xmlns:a16="http://schemas.microsoft.com/office/drawing/2014/main" id="{5812352C-5550-7BCA-3556-B4DCC81BCFC3}"/>
                  </a:ext>
                </a:extLst>
              </p:cNvPr>
              <p:cNvSpPr txBox="1"/>
              <p:nvPr/>
            </p:nvSpPr>
            <p:spPr>
              <a:xfrm>
                <a:off x="687127" y="1999595"/>
                <a:ext cx="6176273" cy="23444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𝑂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e>
                    </m:acc>
                    <m:r>
                      <a:rPr lang="en-US" sz="2400" b="0" i="0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ù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𝑂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𝑂𝑦</m:t>
                        </m:r>
                      </m:e>
                    </m:acc>
                    <m:r>
                      <a:rPr lang="en-US" sz="2400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ù.</a:t>
                </a: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lnSpc>
                    <a:spcPct val="150000"/>
                  </a:lnSpc>
                  <a:buFont typeface="Wingdings" panose="05000000000000000000" pitchFamily="2" charset="2"/>
                  <a:buChar char="§"/>
                </a:pP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Hộp Văn bản 4">
                <a:extLst>
                  <a:ext uri="{FF2B5EF4-FFF2-40B4-BE49-F238E27FC236}">
                    <a16:creationId xmlns:a16="http://schemas.microsoft.com/office/drawing/2014/main" id="{5812352C-5550-7BCA-3556-B4DCC81BC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127" y="1999595"/>
                <a:ext cx="6176273" cy="2344488"/>
              </a:xfrm>
              <a:prstGeom prst="rect">
                <a:avLst/>
              </a:prstGeom>
              <a:blipFill>
                <a:blip r:embed="rId4"/>
                <a:stretch>
                  <a:fillRect l="-13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47675"/>
              </p:ext>
            </p:extLst>
          </p:nvPr>
        </p:nvGraphicFramePr>
        <p:xfrm>
          <a:off x="846908" y="3301184"/>
          <a:ext cx="4103915" cy="500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7" name="Equation" r:id="rId5" imgW="2082600" imgH="253800" progId="Equation.DSMT4">
                  <p:embed/>
                </p:oleObj>
              </mc:Choice>
              <mc:Fallback>
                <p:oleObj name="Equation" r:id="rId5" imgW="2082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6908" y="3301184"/>
                        <a:ext cx="4103915" cy="500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691072"/>
              </p:ext>
            </p:extLst>
          </p:nvPr>
        </p:nvGraphicFramePr>
        <p:xfrm>
          <a:off x="4211320" y="462306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8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1320" y="462306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762188"/>
              </p:ext>
            </p:extLst>
          </p:nvPr>
        </p:nvGraphicFramePr>
        <p:xfrm>
          <a:off x="846908" y="3963083"/>
          <a:ext cx="1795701" cy="520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9" name="Equation" r:id="rId9" imgW="876240" imgH="253800" progId="Equation.DSMT4">
                  <p:embed/>
                </p:oleObj>
              </mc:Choice>
              <mc:Fallback>
                <p:oleObj name="Equation" r:id="rId9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6908" y="3963083"/>
                        <a:ext cx="1795701" cy="520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11"/>
          <a:stretch>
            <a:fillRect/>
          </a:stretch>
        </p:blipFill>
        <p:spPr>
          <a:xfrm>
            <a:off x="7482754" y="1364013"/>
            <a:ext cx="4023446" cy="2710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6831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526041" y="540504"/>
            <a:ext cx="2841713" cy="2901838"/>
            <a:chOff x="1585777" y="2031622"/>
            <a:chExt cx="2841713" cy="2901838"/>
          </a:xfrm>
        </p:grpSpPr>
        <p:pic>
          <p:nvPicPr>
            <p:cNvPr id="6" name="Picture 5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1641974" y="2201636"/>
              <a:ext cx="2577329" cy="2644684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1789610" y="4471795"/>
              <a:ext cx="653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748221" y="4517962"/>
              <a:ext cx="6792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540034" y="2735834"/>
              <a:ext cx="6792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585777" y="2031622"/>
              <a:ext cx="6792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6308953" y="902544"/>
            <a:ext cx="4781820" cy="2454227"/>
            <a:chOff x="6308542" y="2463845"/>
            <a:chExt cx="4781820" cy="2454227"/>
          </a:xfrm>
        </p:grpSpPr>
        <p:pic>
          <p:nvPicPr>
            <p:cNvPr id="7" name="Picture 6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308542" y="2463845"/>
              <a:ext cx="4468313" cy="2238783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8421187" y="4456407"/>
              <a:ext cx="653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411093" y="4471795"/>
              <a:ext cx="6792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0097586" y="2773407"/>
              <a:ext cx="6792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892830" y="2573352"/>
              <a:ext cx="6792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40135" y="4410240"/>
              <a:ext cx="67926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1016724" y="5087722"/>
            <a:ext cx="9956076" cy="973444"/>
          </a:xfrm>
          <a:prstGeom prst="roundRect">
            <a:avLst/>
          </a:prstGeom>
          <a:solidFill>
            <a:srgbClr val="FFFF99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 </a:t>
            </a:r>
            <a:r>
              <a:rPr lang="vi-VN" sz="3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góc đối đỉnh</a:t>
            </a:r>
            <a:r>
              <a:rPr lang="en-US" sz="3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ì bằng nhau.</a:t>
            </a:r>
          </a:p>
          <a:p>
            <a:r>
              <a:rPr lang="en-US" sz="30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Hai góc bằng nhau chưa chắc đã đối đỉnh.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2328186" y="3741411"/>
            <a:ext cx="1496508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1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8149866" y="3612731"/>
            <a:ext cx="1496508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2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8668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6"/>
          <p:cNvSpPr txBox="1"/>
          <p:nvPr/>
        </p:nvSpPr>
        <p:spPr>
          <a:xfrm>
            <a:off x="391886" y="597568"/>
            <a:ext cx="11240551" cy="64633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  <a:tabLst>
                <a:tab pos="177791" algn="l"/>
              </a:tabLst>
            </a:pPr>
            <a:r>
              <a:rPr lang="en-US" sz="2800" b="1" smtClean="0">
                <a:latin typeface="Times New Roman"/>
                <a:ea typeface="Times New Roman"/>
                <a:cs typeface="Times New Roman"/>
              </a:rPr>
              <a:t>VD2. </a:t>
            </a:r>
            <a:r>
              <a:rPr lang="en-US" sz="2800" smtClean="0">
                <a:latin typeface="Times New Roman"/>
                <a:ea typeface="Times New Roman"/>
                <a:cs typeface="Times New Roman"/>
              </a:rPr>
              <a:t>Cặp </a:t>
            </a:r>
            <a:r>
              <a:rPr lang="en-US" sz="2800">
                <a:latin typeface="Times New Roman"/>
                <a:ea typeface="Times New Roman"/>
                <a:cs typeface="Times New Roman"/>
              </a:rPr>
              <a:t>góc nào đối đỉnh? </a:t>
            </a:r>
            <a:r>
              <a:rPr lang="en-US" sz="2800" smtClean="0">
                <a:latin typeface="Times New Roman"/>
                <a:ea typeface="Times New Roman"/>
                <a:cs typeface="Times New Roman"/>
              </a:rPr>
              <a:t>Cặp </a:t>
            </a:r>
            <a:r>
              <a:rPr lang="en-US" sz="2800">
                <a:latin typeface="Times New Roman"/>
                <a:ea typeface="Times New Roman"/>
                <a:cs typeface="Times New Roman"/>
              </a:rPr>
              <a:t>góc nào không đối đỉnh? </a:t>
            </a:r>
            <a:endParaRPr lang="en-US" sz="2800">
              <a:ea typeface="Calibri"/>
              <a:cs typeface="Times New Roman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169" y="1831166"/>
            <a:ext cx="8949112" cy="3211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41514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/>
          <p:nvPr/>
        </p:nvPicPr>
        <p:blipFill>
          <a:blip r:embed="rId2"/>
          <a:stretch>
            <a:fillRect/>
          </a:stretch>
        </p:blipFill>
        <p:spPr>
          <a:xfrm>
            <a:off x="955765" y="2025831"/>
            <a:ext cx="3250475" cy="2763197"/>
          </a:xfrm>
          <a:prstGeom prst="rect">
            <a:avLst/>
          </a:prstGeom>
        </p:spPr>
      </p:pic>
      <p:sp>
        <p:nvSpPr>
          <p:cNvPr id="5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955765" y="1002573"/>
            <a:ext cx="3725092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3: 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x</a:t>
            </a:r>
            <a:endParaRPr lang="en-US" sz="28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1728650" y="392973"/>
            <a:ext cx="1621971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8399416" y="452843"/>
            <a:ext cx="1621971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 2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ình chữ nhật: Góc Tròn 3">
            <a:extLst>
              <a:ext uri="{FF2B5EF4-FFF2-40B4-BE49-F238E27FC236}">
                <a16:creationId xmlns:a16="http://schemas.microsoft.com/office/drawing/2014/main" id="{0038A484-AD89-592F-6976-2A0B47F704C1}"/>
              </a:ext>
            </a:extLst>
          </p:cNvPr>
          <p:cNvSpPr/>
          <p:nvPr/>
        </p:nvSpPr>
        <p:spPr>
          <a:xfrm>
            <a:off x="7466001" y="1062443"/>
            <a:ext cx="3725092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 4: </a:t>
            </a:r>
            <a:r>
              <a:rPr lang="en-US" sz="2800" smtClean="0">
                <a:solidFill>
                  <a:schemeClr val="bg2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x</a:t>
            </a:r>
            <a:endParaRPr lang="en-US" sz="2800" dirty="0">
              <a:solidFill>
                <a:schemeClr val="bg2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7715577" y="2357440"/>
            <a:ext cx="3600995" cy="2522049"/>
            <a:chOff x="7715577" y="2357440"/>
            <a:chExt cx="3600995" cy="252204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715577" y="2357440"/>
              <a:ext cx="3475516" cy="2431588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9093415" y="3709852"/>
              <a:ext cx="4702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400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715577" y="3573234"/>
              <a:ext cx="4702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0846309" y="3573234"/>
              <a:ext cx="4702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185840" y="2391806"/>
              <a:ext cx="4702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 flipH="1">
              <a:off x="9710128" y="2357440"/>
              <a:ext cx="4269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 flipH="1">
              <a:off x="9692890" y="4394504"/>
              <a:ext cx="4269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sz="2400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flipH="1">
              <a:off x="10783532" y="4417824"/>
              <a:ext cx="4269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18558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Bầu dục 14">
            <a:extLst>
              <a:ext uri="{FF2B5EF4-FFF2-40B4-BE49-F238E27FC236}">
                <a16:creationId xmlns:a16="http://schemas.microsoft.com/office/drawing/2014/main" id="{7EA6261D-18DC-02E6-90C5-DB5AAC4C230F}"/>
              </a:ext>
            </a:extLst>
          </p:cNvPr>
          <p:cNvSpPr/>
          <p:nvPr/>
        </p:nvSpPr>
        <p:spPr>
          <a:xfrm>
            <a:off x="-47746" y="402175"/>
            <a:ext cx="8032875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67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667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 3: </a:t>
            </a:r>
            <a:r>
              <a:rPr lang="en-US" sz="2667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số đo x trong hình sau: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56403C80-2E15-D911-87DA-F7DF791B8C68}"/>
                  </a:ext>
                </a:extLst>
              </p:cNvPr>
              <p:cNvSpPr txBox="1"/>
              <p:nvPr/>
            </p:nvSpPr>
            <p:spPr>
              <a:xfrm>
                <a:off x="1358049" y="1826226"/>
                <a:ext cx="5221287" cy="4109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400"/>
                  </a:spcBef>
                </a:pP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  <a:spcBef>
                    <a:spcPts val="4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𝑏𝑂𝑐</m:t>
                        </m:r>
                      </m:e>
                    </m:acc>
                    <m:r>
                      <a:rPr lang="en-US" sz="2667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𝑐𝑂𝑑</m:t>
                        </m:r>
                      </m:e>
                    </m:acc>
                    <m:r>
                      <a:rPr lang="en-US" sz="2667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𝑏𝑂𝑑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400"/>
                  </a:spcBef>
                </a:pP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𝑏𝑂𝑐</m:t>
                        </m:r>
                      </m:e>
                    </m:acc>
                    <m:r>
                      <a:rPr lang="en-US" sz="2667" i="1">
                        <a:latin typeface="Cambria Math" panose="02040503050406030204" pitchFamily="18" charset="0"/>
                      </a:rPr>
                      <m:t>+45</m:t>
                    </m:r>
                    <m:r>
                      <a:rPr lang="en-US" sz="2667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sz="2667" i="1">
                        <a:latin typeface="Cambria Math" panose="02040503050406030204" pitchFamily="18" charset="0"/>
                      </a:rPr>
                      <m:t>=90</m:t>
                    </m:r>
                    <m:r>
                      <a:rPr lang="en-US" sz="2667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⇒</m:t>
                    </m:r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𝑏𝑂𝑐</m:t>
                        </m:r>
                      </m:e>
                    </m:acc>
                    <m:r>
                      <a:rPr lang="en-US" sz="2667" i="1">
                        <a:latin typeface="Cambria Math" panose="02040503050406030204" pitchFamily="18" charset="0"/>
                      </a:rPr>
                      <m:t>=45</m:t>
                    </m:r>
                    <m:r>
                      <a:rPr lang="en-US" sz="2667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2667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400"/>
                  </a:spcBef>
                </a:pP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𝑚𝑂𝑛</m:t>
                        </m:r>
                      </m:e>
                    </m:acc>
                    <m:r>
                      <a:rPr lang="en-US" sz="2667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667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667" i="1">
                            <a:latin typeface="Cambria Math" panose="02040503050406030204" pitchFamily="18" charset="0"/>
                          </a:rPr>
                          <m:t>𝑏𝑂𝑐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50000"/>
                  </a:lnSpc>
                  <a:spcBef>
                    <a:spcPts val="4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667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2667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667" i="1">
                              <a:latin typeface="Cambria Math" panose="02040503050406030204" pitchFamily="18" charset="0"/>
                            </a:rPr>
                            <m:t>𝑚𝑂𝑛</m:t>
                          </m:r>
                        </m:e>
                      </m:acc>
                      <m:r>
                        <a:rPr lang="en-US" sz="2667" i="1">
                          <a:latin typeface="Cambria Math" panose="02040503050406030204" pitchFamily="18" charset="0"/>
                        </a:rPr>
                        <m:t>=45</m:t>
                      </m:r>
                      <m:r>
                        <a:rPr lang="en-US" sz="2667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</m:t>
                      </m:r>
                      <m:r>
                        <a:rPr lang="en-US" sz="2667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667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2667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400"/>
                  </a:spcBef>
                </a:pP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67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2667" i="1">
                        <a:latin typeface="Cambria Math" panose="02040503050406030204" pitchFamily="18" charset="0"/>
                      </a:rPr>
                      <m:t>=45</m:t>
                    </m:r>
                    <m:r>
                      <a:rPr lang="en-US" sz="2667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Hộp Văn bản 20">
                <a:extLst>
                  <a:ext uri="{FF2B5EF4-FFF2-40B4-BE49-F238E27FC236}">
                    <a16:creationId xmlns:a16="http://schemas.microsoft.com/office/drawing/2014/main" id="{56403C80-2E15-D911-87DA-F7DF791B8C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049" y="1826226"/>
                <a:ext cx="5221287" cy="4109395"/>
              </a:xfrm>
              <a:prstGeom prst="rect">
                <a:avLst/>
              </a:prstGeom>
              <a:blipFill>
                <a:blip r:embed="rId2"/>
                <a:stretch>
                  <a:fillRect l="-2220" b="-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/>
          <p:nvPr/>
        </p:nvPicPr>
        <p:blipFill>
          <a:blip r:embed="rId3"/>
          <a:stretch>
            <a:fillRect/>
          </a:stretch>
        </p:blipFill>
        <p:spPr>
          <a:xfrm>
            <a:off x="8066313" y="1111430"/>
            <a:ext cx="3167743" cy="30948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3460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Bầu dục 14">
            <a:extLst>
              <a:ext uri="{FF2B5EF4-FFF2-40B4-BE49-F238E27FC236}">
                <a16:creationId xmlns:a16="http://schemas.microsoft.com/office/drawing/2014/main" id="{7EA6261D-18DC-02E6-90C5-DB5AAC4C230F}"/>
              </a:ext>
            </a:extLst>
          </p:cNvPr>
          <p:cNvSpPr/>
          <p:nvPr/>
        </p:nvSpPr>
        <p:spPr>
          <a:xfrm>
            <a:off x="-47746" y="402175"/>
            <a:ext cx="8032875" cy="914400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67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667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 4:</a:t>
            </a:r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Hộp Văn bản 16">
                <a:extLst>
                  <a:ext uri="{FF2B5EF4-FFF2-40B4-BE49-F238E27FC236}">
                    <a16:creationId xmlns:a16="http://schemas.microsoft.com/office/drawing/2014/main" id="{E81D821A-7B12-2919-DDCC-DC28647DFF1C}"/>
                  </a:ext>
                </a:extLst>
              </p:cNvPr>
              <p:cNvSpPr txBox="1"/>
              <p:nvPr/>
            </p:nvSpPr>
            <p:spPr>
              <a:xfrm>
                <a:off x="1066857" y="1085742"/>
                <a:ext cx="5463805" cy="48672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nl-NL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vi-VN" sz="2400">
                    <a:solidFill>
                      <a:srgbClr val="000000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0°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2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vi-VN" sz="24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𝑂𝑛</m:t>
                        </m:r>
                      </m:e>
                    </m:acc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e>
                    </m:acc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80°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ù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vi-VN" sz="2400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𝑂𝑛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0°=180°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vi-VN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𝑢𝑂𝑛</m:t>
                        </m:r>
                      </m:e>
                    </m:acc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80°−90°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9</m:t>
                    </m:r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40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có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</m:t>
                    </m:r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°</m:t>
                    </m:r>
                  </m:oMath>
                </a14:m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vi-VN" sz="240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ề</a:t>
                </a:r>
                <a:r>
                  <a:rPr lang="vi-VN" sz="240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au</a:t>
                </a:r>
                <a:r>
                  <a:rPr lang="vi-VN" sz="240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0°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0°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sz="2400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vi-VN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90°−30°=60°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vi-VN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vi-VN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0°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Hộp Văn bản 16">
                <a:extLst>
                  <a:ext uri="{FF2B5EF4-FFF2-40B4-BE49-F238E27FC236}">
                    <a16:creationId xmlns:a16="http://schemas.microsoft.com/office/drawing/2014/main" id="{E81D821A-7B12-2919-DDCC-DC28647DFF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57" y="1085742"/>
                <a:ext cx="5463805" cy="4867230"/>
              </a:xfrm>
              <a:prstGeom prst="rect">
                <a:avLst/>
              </a:prstGeom>
              <a:blipFill>
                <a:blip r:embed="rId2"/>
                <a:stretch>
                  <a:fillRect l="-1674" b="-2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7799293" y="1085742"/>
            <a:ext cx="3668923" cy="2787011"/>
            <a:chOff x="7282219" y="1085742"/>
            <a:chExt cx="4185998" cy="2884254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282219" y="1110756"/>
              <a:ext cx="4092274" cy="2834226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7375943" y="2619645"/>
              <a:ext cx="4702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846206" y="1110756"/>
              <a:ext cx="4702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 flipH="1">
              <a:off x="9632012" y="1085742"/>
              <a:ext cx="4269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997954" y="2619645"/>
              <a:ext cx="47026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 flipH="1">
              <a:off x="9632011" y="3508331"/>
              <a:ext cx="4269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endParaRPr lang="en-US" sz="2400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flipH="1">
              <a:off x="11019616" y="3508331"/>
              <a:ext cx="4269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9536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72A238E7-0724-9738-7BBA-2A25B0F3464F}"/>
              </a:ext>
            </a:extLst>
          </p:cNvPr>
          <p:cNvSpPr txBox="1"/>
          <p:nvPr/>
        </p:nvSpPr>
        <p:spPr>
          <a:xfrm>
            <a:off x="2990205" y="578253"/>
            <a:ext cx="54855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5" name="Hộp Văn bản 3">
            <a:extLst>
              <a:ext uri="{FF2B5EF4-FFF2-40B4-BE49-F238E27FC236}">
                <a16:creationId xmlns:a16="http://schemas.microsoft.com/office/drawing/2014/main" id="{72A238E7-0724-9738-7BBA-2A25B0F3464F}"/>
              </a:ext>
            </a:extLst>
          </p:cNvPr>
          <p:cNvSpPr txBox="1"/>
          <p:nvPr/>
        </p:nvSpPr>
        <p:spPr>
          <a:xfrm>
            <a:off x="2868285" y="2076127"/>
            <a:ext cx="54855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Bay lên nào</a:t>
            </a:r>
            <a:endParaRPr lang="en-US" sz="3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3859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A2274A2C-C1E0-A216-CAB3-97F13B9A5710}"/>
              </a:ext>
            </a:extLst>
          </p:cNvPr>
          <p:cNvSpPr txBox="1"/>
          <p:nvPr/>
        </p:nvSpPr>
        <p:spPr>
          <a:xfrm>
            <a:off x="1371600" y="633684"/>
            <a:ext cx="9448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V. GÓC. </a:t>
            </a:r>
          </a:p>
          <a:p>
            <a:pPr algn="ctr">
              <a:lnSpc>
                <a:spcPct val="150000"/>
              </a:lnSpc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SONG </a:t>
            </a:r>
            <a:r>
              <a:rPr lang="en-US" sz="40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4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DEDF05C-ED83-724F-26A2-B0BD33D3B14A}"/>
              </a:ext>
            </a:extLst>
          </p:cNvPr>
          <p:cNvSpPr txBox="1"/>
          <p:nvPr/>
        </p:nvSpPr>
        <p:spPr>
          <a:xfrm>
            <a:off x="2336800" y="2776626"/>
            <a:ext cx="8061234" cy="823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BÀI 1: GÓC Ở VỊ TRÍ ĐẶC BIỆT</a:t>
            </a:r>
          </a:p>
        </p:txBody>
      </p:sp>
    </p:spTree>
    <p:extLst>
      <p:ext uri="{BB962C8B-B14F-4D97-AF65-F5344CB8AC3E}">
        <p14:creationId xmlns:p14="http://schemas.microsoft.com/office/powerpoint/2010/main" val="357552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7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25000"/>
                    </a14:imgEffect>
                    <a14:imgEffect>
                      <a14:saturation sat="3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35416">
            <a:off x="10117150" y="3301202"/>
            <a:ext cx="1806431" cy="34322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50544">
            <a:off x="10702559" y="336945"/>
            <a:ext cx="1244391" cy="25027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12681" flipH="1">
            <a:off x="318130" y="46898"/>
            <a:ext cx="943432" cy="19356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99852">
            <a:off x="167812" y="2432585"/>
            <a:ext cx="3073042" cy="478271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12933">
            <a:off x="1576830" y="-1397428"/>
            <a:ext cx="1921689" cy="310283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00358">
            <a:off x="8073984" y="-2074053"/>
            <a:ext cx="2397137" cy="4119794"/>
          </a:xfrm>
          <a:prstGeom prst="rect">
            <a:avLst/>
          </a:prstGeom>
        </p:spPr>
      </p:pic>
      <p:pic>
        <p:nvPicPr>
          <p:cNvPr id="2050" name="Picture 2" descr="Káº¿t quáº£ hÃ¬nh áº£nh cho frame cloud cartoon"/>
          <p:cNvPicPr>
            <a:picLocks noChangeAspect="1" noChangeArrowheads="1"/>
          </p:cNvPicPr>
          <p:nvPr/>
        </p:nvPicPr>
        <p:blipFill>
          <a:blip r:embed="rId13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>
                        <a14:foregroundMark x1="18927" y1="8621" x2="13277" y2="23276"/>
                        <a14:foregroundMark x1="3672" y1="32328" x2="62429" y2="87931"/>
                        <a14:foregroundMark x1="72316" y1="4741" x2="32768" y2="8190"/>
                        <a14:foregroundMark x1="32486" y1="9052" x2="21751" y2="24138"/>
                        <a14:foregroundMark x1="3107" y1="30603" x2="5932" y2="74138"/>
                        <a14:foregroundMark x1="4802" y1="77155" x2="33333" y2="65948"/>
                        <a14:foregroundMark x1="9322" y1="84483" x2="39831" y2="84914"/>
                        <a14:foregroundMark x1="30791" y1="90948" x2="47740" y2="94397"/>
                        <a14:foregroundMark x1="97458" y1="61638" x2="75141" y2="80172"/>
                        <a14:foregroundMark x1="75706" y1="9483" x2="94633" y2="43534"/>
                        <a14:foregroundMark x1="91525" y1="21121" x2="94350" y2="33621"/>
                        <a14:backgroundMark x1="84463" y1="5172" x2="94350" y2="10345"/>
                        <a14:backgroundMark x1="94350" y1="84483" x2="82768" y2="93103"/>
                        <a14:backgroundMark x1="7062" y1="91379" x2="15819" y2="95259"/>
                        <a14:backgroundMark x1="9887" y1="4310" x2="7062" y2="17241"/>
                        <a14:backgroundMark x1="847" y1="48707" x2="847" y2="53879"/>
                        <a14:backgroundMark x1="58475" y1="1293" x2="60169" y2="17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3870" y="280265"/>
            <a:ext cx="4956730" cy="2996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213149">
            <a:off x="7612986" y="3210735"/>
            <a:ext cx="1393654" cy="231859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198317" y="1362846"/>
            <a:ext cx="400994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Y LÊN NÀO</a:t>
            </a:r>
            <a:endParaRPr lang="en-US" sz="44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Nhac Gunboun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2603516" y="59817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8239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2">
                <p:cTn id="17" repeatCount="2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4656" y="-101598"/>
            <a:ext cx="12192000" cy="6858000"/>
          </a:xfrm>
          <a:prstGeom prst="rect">
            <a:avLst/>
          </a:prstGeom>
        </p:spPr>
      </p:pic>
      <p:sp>
        <p:nvSpPr>
          <p:cNvPr id="5" name="Pentagon 4">
            <a:hlinkClick r:id="rId3" action="ppaction://hlinksldjump"/>
          </p:cNvPr>
          <p:cNvSpPr/>
          <p:nvPr/>
        </p:nvSpPr>
        <p:spPr>
          <a:xfrm>
            <a:off x="10458438" y="209550"/>
            <a:ext cx="1678906" cy="571500"/>
          </a:xfrm>
          <a:prstGeom prst="homePlate">
            <a:avLst/>
          </a:prstGeom>
          <a:solidFill>
            <a:srgbClr val="FFFF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008000"/>
                </a:solidFill>
              </a:rPr>
              <a:t>Khám</a:t>
            </a:r>
            <a:r>
              <a:rPr lang="en-US" sz="2400" b="1" dirty="0" smtClean="0">
                <a:solidFill>
                  <a:srgbClr val="008000"/>
                </a:solidFill>
              </a:rPr>
              <a:t> </a:t>
            </a:r>
            <a:r>
              <a:rPr lang="en-US" sz="2400" b="1" dirty="0" err="1" smtClean="0">
                <a:solidFill>
                  <a:srgbClr val="008000"/>
                </a:solidFill>
              </a:rPr>
              <a:t>phá</a:t>
            </a:r>
            <a:endParaRPr lang="en-US" sz="2400" b="1" dirty="0">
              <a:solidFill>
                <a:srgbClr val="008000"/>
              </a:solidFill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853" y="1489038"/>
            <a:ext cx="1732044" cy="377351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705" y="899378"/>
            <a:ext cx="2175133" cy="338525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167" y="2974801"/>
            <a:ext cx="1921689" cy="3102833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0074" y="1111269"/>
            <a:ext cx="1934848" cy="332529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4855" y="2592006"/>
            <a:ext cx="1892555" cy="3148600"/>
          </a:xfrm>
          <a:prstGeom prst="rect">
            <a:avLst/>
          </a:prstGeom>
        </p:spPr>
      </p:pic>
      <p:sp>
        <p:nvSpPr>
          <p:cNvPr id="30" name="Rounded Rectangle 29">
            <a:hlinkClick r:id="rId9" action="ppaction://hlinksldjump"/>
          </p:cNvPr>
          <p:cNvSpPr/>
          <p:nvPr/>
        </p:nvSpPr>
        <p:spPr>
          <a:xfrm>
            <a:off x="939272" y="5044840"/>
            <a:ext cx="1383869" cy="43542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rgbClr val="008000"/>
                </a:solidFill>
              </a:rPr>
              <a:t>Ngựa</a:t>
            </a:r>
            <a:r>
              <a:rPr lang="en-US" sz="2200" b="1" dirty="0" smtClean="0">
                <a:solidFill>
                  <a:srgbClr val="008000"/>
                </a:solidFill>
              </a:rPr>
              <a:t> </a:t>
            </a:r>
            <a:r>
              <a:rPr lang="en-US" sz="2200" b="1" dirty="0" err="1" smtClean="0">
                <a:solidFill>
                  <a:srgbClr val="008000"/>
                </a:solidFill>
              </a:rPr>
              <a:t>vằn</a:t>
            </a:r>
            <a:endParaRPr lang="en-US" sz="2200" b="1" dirty="0">
              <a:solidFill>
                <a:srgbClr val="008000"/>
              </a:solidFill>
            </a:endParaRPr>
          </a:p>
        </p:txBody>
      </p:sp>
      <p:sp>
        <p:nvSpPr>
          <p:cNvPr id="31" name="Rounded Rectangle 30">
            <a:hlinkClick r:id="rId10" action="ppaction://hlinksldjump"/>
          </p:cNvPr>
          <p:cNvSpPr/>
          <p:nvPr/>
        </p:nvSpPr>
        <p:spPr>
          <a:xfrm>
            <a:off x="3614990" y="4218845"/>
            <a:ext cx="828561" cy="43542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008000"/>
                </a:solidFill>
              </a:rPr>
              <a:t>Hổ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2" name="Rounded Rectangle 31">
            <a:hlinkClick r:id="rId11" action="ppaction://hlinksldjump"/>
          </p:cNvPr>
          <p:cNvSpPr/>
          <p:nvPr/>
        </p:nvSpPr>
        <p:spPr>
          <a:xfrm>
            <a:off x="6059730" y="5981590"/>
            <a:ext cx="828561" cy="43542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008000"/>
                </a:solidFill>
              </a:rPr>
              <a:t>Voi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3" name="Rounded Rectangle 32">
            <a:hlinkClick r:id="rId12" action="ppaction://hlinksldjump"/>
          </p:cNvPr>
          <p:cNvSpPr/>
          <p:nvPr/>
        </p:nvSpPr>
        <p:spPr>
          <a:xfrm>
            <a:off x="8289109" y="4308503"/>
            <a:ext cx="1142923" cy="43542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008000"/>
                </a:solidFill>
              </a:rPr>
              <a:t>Sư</a:t>
            </a:r>
            <a:r>
              <a:rPr lang="en-US" sz="2400" b="1" dirty="0" smtClean="0">
                <a:solidFill>
                  <a:srgbClr val="008000"/>
                </a:solidFill>
              </a:rPr>
              <a:t> </a:t>
            </a:r>
            <a:r>
              <a:rPr lang="en-US" sz="2400" b="1" dirty="0" err="1" smtClean="0">
                <a:solidFill>
                  <a:srgbClr val="008000"/>
                </a:solidFill>
              </a:rPr>
              <a:t>tử</a:t>
            </a:r>
            <a:endParaRPr lang="en-US" sz="2400" b="1" dirty="0">
              <a:solidFill>
                <a:srgbClr val="008000"/>
              </a:solidFill>
            </a:endParaRPr>
          </a:p>
        </p:txBody>
      </p:sp>
      <p:sp>
        <p:nvSpPr>
          <p:cNvPr id="34" name="Rounded Rectangle 33">
            <a:hlinkClick r:id="rId11" action="ppaction://hlinksldjump"/>
          </p:cNvPr>
          <p:cNvSpPr/>
          <p:nvPr/>
        </p:nvSpPr>
        <p:spPr>
          <a:xfrm>
            <a:off x="10159844" y="5675938"/>
            <a:ext cx="1862533" cy="435428"/>
          </a:xfrm>
          <a:prstGeom prst="round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 smtClean="0">
                <a:solidFill>
                  <a:srgbClr val="008000"/>
                </a:solidFill>
              </a:rPr>
              <a:t>Hươu</a:t>
            </a:r>
            <a:r>
              <a:rPr lang="en-US" sz="2200" b="1" dirty="0" smtClean="0">
                <a:solidFill>
                  <a:srgbClr val="008000"/>
                </a:solidFill>
              </a:rPr>
              <a:t> </a:t>
            </a:r>
            <a:r>
              <a:rPr lang="en-US" sz="2200" b="1" dirty="0" err="1" smtClean="0">
                <a:solidFill>
                  <a:srgbClr val="008000"/>
                </a:solidFill>
              </a:rPr>
              <a:t>cao</a:t>
            </a:r>
            <a:r>
              <a:rPr lang="en-US" sz="2200" b="1" dirty="0" smtClean="0">
                <a:solidFill>
                  <a:srgbClr val="008000"/>
                </a:solidFill>
              </a:rPr>
              <a:t> </a:t>
            </a:r>
            <a:r>
              <a:rPr lang="en-US" sz="2200" b="1" dirty="0" err="1" smtClean="0">
                <a:solidFill>
                  <a:srgbClr val="008000"/>
                </a:solidFill>
              </a:rPr>
              <a:t>cổ</a:t>
            </a:r>
            <a:endParaRPr lang="en-US" sz="22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980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07407E-6 L -0.01081 -0.98866 " pathEditMode="relative" rAng="0" ptsTypes="AA">
                                      <p:cBhvr>
                                        <p:cTn id="39" dur="7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7" y="-4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-1.11111E-6 L -0.01446 -0.73819 " pathEditMode="relative" rAng="0" ptsTypes="AA">
                                      <p:cBhvr>
                                        <p:cTn id="44" dur="8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" y="-369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0833E-6 -1.85185E-6 L -0.00547 -0.99213 " pathEditMode="relative" rAng="0" ptsTypes="AA">
                                      <p:cBhvr>
                                        <p:cTn id="49" dur="7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" y="-4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3.7037E-7 L -0.00651 -0.74769 " pathEditMode="relative" rAng="0" ptsTypes="AA">
                                      <p:cBhvr>
                                        <p:cTn id="54" dur="8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" y="-37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7.40741E-7 L -0.00104 -0.96829 " pathEditMode="relative" rAng="0" ptsTypes="AA">
                                      <p:cBhvr>
                                        <p:cTn id="59" dur="7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48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5" name="Rectangle 4"/>
          <p:cNvSpPr/>
          <p:nvPr/>
        </p:nvSpPr>
        <p:spPr>
          <a:xfrm>
            <a:off x="9135291" y="733697"/>
            <a:ext cx="2895600" cy="990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0222729" y="692423"/>
            <a:ext cx="30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chemeClr val="bg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ời gian còn lại ...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 đầu tính giờ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73" name="Rectangle 72"/>
          <p:cNvSpPr/>
          <p:nvPr/>
        </p:nvSpPr>
        <p:spPr>
          <a:xfrm>
            <a:off x="692332" y="416952"/>
            <a:ext cx="9662159" cy="37343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1.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 phát biểu </a:t>
            </a:r>
            <a:r>
              <a:rPr lang="en-US" sz="2800" b="1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Hai góc kề nhau là hai góc kề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ù.</a:t>
            </a: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Hai góc kề nhau là hai góc có tổng số đo bằng 180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°.</a:t>
            </a: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Hai góc vừa kề nhau, vừa bù nhau gọi là hai góc kề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ù.</a:t>
            </a: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Hai góc kề nhau thì bằng nhau.</a:t>
            </a:r>
            <a:endParaRPr lang="en-US" sz="2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4" name="Picture 73" descr="C:\Users\Admin\Desktop\Dự giờ 7\Mẫu PP\8.png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58" y="4443696"/>
            <a:ext cx="2063930" cy="1991261"/>
          </a:xfrm>
          <a:prstGeom prst="rect">
            <a:avLst/>
          </a:prstGeom>
          <a:noFill/>
          <a:ln>
            <a:noFill/>
          </a:ln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0469" y="2284130"/>
            <a:ext cx="1732044" cy="3773516"/>
          </a:xfrm>
          <a:prstGeom prst="rect">
            <a:avLst/>
          </a:prstGeom>
        </p:spPr>
      </p:pic>
      <p:sp>
        <p:nvSpPr>
          <p:cNvPr id="76" name="TextBox 75"/>
          <p:cNvSpPr txBox="1"/>
          <p:nvPr/>
        </p:nvSpPr>
        <p:spPr>
          <a:xfrm>
            <a:off x="4079416" y="4367963"/>
            <a:ext cx="1984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0199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1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0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6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0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4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6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8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7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2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6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82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4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7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92" presetID="20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93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4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5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5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5E-6 -2.59259E-6 L -0.0108 -0.98865 " pathEditMode="relative" rAng="0" ptsTypes="AA">
                                      <p:cBhvr>
                                        <p:cTn id="100" dur="7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7" y="-4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</p:childTnLst>
        </p:cTn>
      </p:par>
    </p:tnLst>
    <p:bldLst>
      <p:bldP spid="193" grpId="0" animBg="1"/>
      <p:bldP spid="194" grpId="0" animBg="1"/>
      <p:bldP spid="195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7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5" name="Rectangle 4"/>
          <p:cNvSpPr/>
          <p:nvPr/>
        </p:nvSpPr>
        <p:spPr>
          <a:xfrm>
            <a:off x="9135291" y="733697"/>
            <a:ext cx="2895600" cy="990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0222729" y="692423"/>
            <a:ext cx="30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chemeClr val="bg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ời gian còn lại ...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 đầu tính giờ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4304570" y="4900558"/>
            <a:ext cx="1984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D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313509" y="63010"/>
            <a:ext cx="10985863" cy="44832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2.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 phát biểu </a:t>
            </a:r>
            <a:r>
              <a:rPr lang="en-US" sz="2800" b="1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Aft>
                <a:spcPts val="800"/>
              </a:spcAft>
              <a:buAutoNum type="alphaUcPeriod"/>
            </a:pP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 đối đỉnh thì bằng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.</a:t>
            </a: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Hai góc mà mỗi cạnh của góc này là tia đối của một cạnh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 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 được gọi là hai góc đối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.</a:t>
            </a: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Hai đường thẳng cắt nhau tại một điểm tạo thành hai cặp góc đối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.</a:t>
            </a: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Hai góc bằng nhau thì đối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ỉnh.</a:t>
            </a:r>
            <a:endParaRPr lang="en-US" sz="2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8" name="Picture 7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3977" y="1833330"/>
            <a:ext cx="1970790" cy="3067228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31737">
            <a:off x="153569" y="4063306"/>
            <a:ext cx="3009452" cy="3009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21979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1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91" presetID="20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92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3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4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5"/>
                  </p:tgtEl>
                </p:cond>
              </p:nextCondLst>
            </p:seq>
          </p:childTnLst>
        </p:cTn>
      </p:par>
    </p:tnLst>
    <p:bldLst>
      <p:bldP spid="193" grpId="0" animBg="1"/>
      <p:bldP spid="194" grpId="0" animBg="1"/>
      <p:bldP spid="195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7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5" name="Rectangle 4"/>
          <p:cNvSpPr/>
          <p:nvPr/>
        </p:nvSpPr>
        <p:spPr>
          <a:xfrm>
            <a:off x="9135291" y="733697"/>
            <a:ext cx="2895600" cy="990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0222729" y="692423"/>
            <a:ext cx="30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chemeClr val="bg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ời gian còn lại ...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 đầu tính giờ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567178" y="5011589"/>
            <a:ext cx="1984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403413" y="572744"/>
            <a:ext cx="10071846" cy="23596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600"/>
              </a:lnSpc>
              <a:spcAft>
                <a:spcPts val="800"/>
              </a:spcAft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3.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tất cả bao nhiêu góc kề (không kể góc bẹt) </a:t>
            </a:r>
            <a:endParaRPr lang="en-US" sz="2800" smtClean="0">
              <a:solidFill>
                <a:srgbClr val="212529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ts val="2600"/>
              </a:lnSpc>
              <a:spcAft>
                <a:spcPts val="800"/>
              </a:spcAft>
            </a:pP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?</a:t>
            </a:r>
            <a:endParaRPr lang="en-US" sz="280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514350" indent="-514350" algn="just">
              <a:lnSpc>
                <a:spcPct val="150000"/>
              </a:lnSpc>
              <a:spcAft>
                <a:spcPts val="800"/>
              </a:spcAft>
              <a:buAutoNum type="alphaUcPeriod"/>
            </a:pP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80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800" smtClean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smtClean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4</a:t>
            </a:r>
            <a:endParaRPr lang="en-US" sz="28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71947"/>
              </p:ext>
            </p:extLst>
          </p:nvPr>
        </p:nvGraphicFramePr>
        <p:xfrm>
          <a:off x="1014154" y="899263"/>
          <a:ext cx="706718" cy="588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7" imgW="304560" imgH="253800" progId="Equation.DSMT4">
                  <p:embed/>
                </p:oleObj>
              </mc:Choice>
              <mc:Fallback>
                <p:oleObj name="Equation" r:id="rId7" imgW="304560" imgH="2538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14154" y="899263"/>
                        <a:ext cx="706718" cy="588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 80"/>
          <p:cNvGrpSpPr/>
          <p:nvPr/>
        </p:nvGrpSpPr>
        <p:grpSpPr>
          <a:xfrm>
            <a:off x="4292046" y="1488195"/>
            <a:ext cx="4375051" cy="2683154"/>
            <a:chOff x="5261318" y="1150245"/>
            <a:chExt cx="4375051" cy="2683154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5439336" y="3362178"/>
              <a:ext cx="3845341" cy="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flipH="1" flipV="1">
              <a:off x="7362006" y="1322363"/>
              <a:ext cx="1" cy="2039815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/>
            <p:cNvCxnSpPr/>
            <p:nvPr/>
          </p:nvCxnSpPr>
          <p:spPr>
            <a:xfrm flipH="1" flipV="1">
              <a:off x="5456115" y="2315379"/>
              <a:ext cx="1893154" cy="1046800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/>
            <p:cNvCxnSpPr/>
            <p:nvPr/>
          </p:nvCxnSpPr>
          <p:spPr>
            <a:xfrm flipV="1">
              <a:off x="7374745" y="1508897"/>
              <a:ext cx="804290" cy="1853281"/>
            </a:xfrm>
            <a:prstGeom prst="line">
              <a:avLst/>
            </a:prstGeom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5261318" y="3394741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2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8932985" y="3394741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8169597" y="1468563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997577" y="1150245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5552980" y="1947535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7097151" y="3402512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O</a:t>
              </a:r>
              <a:endParaRPr lang="en-US" sz="22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92" name="Picture 9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6695" y="2021956"/>
            <a:ext cx="1921689" cy="3102833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541" y="3848449"/>
            <a:ext cx="2569393" cy="2569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4381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1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91" presetID="20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92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3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4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9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58333E-6 -4.81481E-6 L -0.00547 -0.99212 " pathEditMode="relative" rAng="0" ptsTypes="AA">
                                      <p:cBhvr>
                                        <p:cTn id="99" dur="7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3" y="-49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"/>
                  </p:tgtEl>
                </p:cond>
              </p:nextCondLst>
            </p:seq>
          </p:childTnLst>
        </p:cTn>
      </p:par>
    </p:tnLst>
    <p:bldLst>
      <p:bldP spid="193" grpId="0" animBg="1"/>
      <p:bldP spid="194" grpId="0" animBg="1"/>
      <p:bldP spid="195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7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5" name="Rectangle 4"/>
          <p:cNvSpPr/>
          <p:nvPr/>
        </p:nvSpPr>
        <p:spPr>
          <a:xfrm>
            <a:off x="9135291" y="733697"/>
            <a:ext cx="2895600" cy="990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0222729" y="692423"/>
            <a:ext cx="30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chemeClr val="bg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ời gian còn lại ...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 đầu tính giờ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361271" y="5352240"/>
            <a:ext cx="1962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B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Rectangle 91"/>
          <p:cNvSpPr/>
          <p:nvPr/>
        </p:nvSpPr>
        <p:spPr>
          <a:xfrm>
            <a:off x="407962" y="534572"/>
            <a:ext cx="1086025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.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ba đường thẳng xy, zt, mn cắt nhau tại O </a:t>
            </a:r>
            <a:endParaRPr lang="en-US" sz="2800" smtClean="0">
              <a:solidFill>
                <a:srgbClr val="212529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 cho                 và                .</a:t>
            </a:r>
            <a:r>
              <a:rPr lang="en-US" sz="280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đo góc          là:</a:t>
            </a:r>
          </a:p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</a:rPr>
              <a:t>A:                   B:</a:t>
            </a:r>
          </a:p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</a:rPr>
              <a:t>C:                   D: </a:t>
            </a:r>
            <a:endParaRPr lang="en-US" sz="2800"/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53099"/>
              </p:ext>
            </p:extLst>
          </p:nvPr>
        </p:nvGraphicFramePr>
        <p:xfrm>
          <a:off x="1648287" y="1307651"/>
          <a:ext cx="1428066" cy="47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2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48287" y="1307651"/>
                        <a:ext cx="1428066" cy="476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15488"/>
              </p:ext>
            </p:extLst>
          </p:nvPr>
        </p:nvGraphicFramePr>
        <p:xfrm>
          <a:off x="3523601" y="1307651"/>
          <a:ext cx="1230983" cy="492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3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23601" y="1307651"/>
                        <a:ext cx="1230983" cy="492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64601"/>
              </p:ext>
            </p:extLst>
          </p:nvPr>
        </p:nvGraphicFramePr>
        <p:xfrm>
          <a:off x="6536483" y="1286072"/>
          <a:ext cx="632656" cy="474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4" name="Equation" r:id="rId11" imgW="304560" imgH="228600" progId="Equation.DSMT4">
                  <p:embed/>
                </p:oleObj>
              </mc:Choice>
              <mc:Fallback>
                <p:oleObj name="Equation" r:id="rId11" imgW="3045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6483" y="1286072"/>
                        <a:ext cx="632656" cy="474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800275"/>
              </p:ext>
            </p:extLst>
          </p:nvPr>
        </p:nvGraphicFramePr>
        <p:xfrm>
          <a:off x="921568" y="1951380"/>
          <a:ext cx="539356" cy="45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5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1568" y="1951380"/>
                        <a:ext cx="539356" cy="45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62949"/>
              </p:ext>
            </p:extLst>
          </p:nvPr>
        </p:nvGraphicFramePr>
        <p:xfrm>
          <a:off x="921568" y="2597122"/>
          <a:ext cx="539356" cy="45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6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1568" y="2597122"/>
                        <a:ext cx="539356" cy="45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896840"/>
              </p:ext>
            </p:extLst>
          </p:nvPr>
        </p:nvGraphicFramePr>
        <p:xfrm>
          <a:off x="3057598" y="2623963"/>
          <a:ext cx="539356" cy="45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" name="Equation" r:id="rId17" imgW="241200" imgH="203040" progId="Equation.DSMT4">
                  <p:embed/>
                </p:oleObj>
              </mc:Choice>
              <mc:Fallback>
                <p:oleObj name="Equation" r:id="rId17" imgW="241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57598" y="2623963"/>
                        <a:ext cx="539356" cy="45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816463"/>
              </p:ext>
            </p:extLst>
          </p:nvPr>
        </p:nvGraphicFramePr>
        <p:xfrm>
          <a:off x="3068737" y="1951380"/>
          <a:ext cx="539356" cy="45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8" name="Equation" r:id="rId19" imgW="241200" imgH="203040" progId="Equation.DSMT4">
                  <p:embed/>
                </p:oleObj>
              </mc:Choice>
              <mc:Fallback>
                <p:oleObj name="Equation" r:id="rId19" imgW="241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068737" y="1951380"/>
                        <a:ext cx="539356" cy="45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" name="Group 101"/>
          <p:cNvGrpSpPr/>
          <p:nvPr/>
        </p:nvGrpSpPr>
        <p:grpSpPr>
          <a:xfrm>
            <a:off x="5768758" y="1995806"/>
            <a:ext cx="4022347" cy="3310868"/>
            <a:chOff x="5768758" y="1995806"/>
            <a:chExt cx="4022347" cy="3310868"/>
          </a:xfrm>
        </p:grpSpPr>
        <p:sp>
          <p:nvSpPr>
            <p:cNvPr id="103" name="TextBox 102"/>
            <p:cNvSpPr txBox="1"/>
            <p:nvPr/>
          </p:nvSpPr>
          <p:spPr>
            <a:xfrm>
              <a:off x="7131547" y="3845267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5768758" y="3849965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2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7609337" y="4875787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6342470" y="2426693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7732438" y="1995806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endParaRPr lang="en-US" sz="220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9087721" y="3320891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8925757" y="4468273"/>
              <a:ext cx="70338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0823249"/>
                </p:ext>
              </p:extLst>
            </p:nvPr>
          </p:nvGraphicFramePr>
          <p:xfrm>
            <a:off x="7045854" y="3061331"/>
            <a:ext cx="407114" cy="328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59" name="Equation" r:id="rId21" imgW="241200" imgH="203040" progId="Equation.DSMT4">
                    <p:embed/>
                  </p:oleObj>
                </mc:Choice>
                <mc:Fallback>
                  <p:oleObj name="Equation" r:id="rId21" imgW="241200" imgH="20304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045854" y="3061331"/>
                          <a:ext cx="407114" cy="3282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5614657"/>
                </p:ext>
              </p:extLst>
            </p:nvPr>
          </p:nvGraphicFramePr>
          <p:xfrm>
            <a:off x="8120907" y="3751424"/>
            <a:ext cx="383628" cy="309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60" name="Equation" r:id="rId23" imgW="241200" imgH="203040" progId="Equation.DSMT4">
                    <p:embed/>
                  </p:oleObj>
                </mc:Choice>
                <mc:Fallback>
                  <p:oleObj name="Equation" r:id="rId23" imgW="241200" imgH="20304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120907" y="3751424"/>
                          <a:ext cx="383628" cy="3092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12" name="Picture 111"/>
          <p:cNvPicPr>
            <a:picLocks noChangeAspect="1"/>
          </p:cNvPicPr>
          <p:nvPr/>
        </p:nvPicPr>
        <p:blipFill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522475" y="1683031"/>
            <a:ext cx="4419522" cy="3620945"/>
          </a:xfrm>
          <a:prstGeom prst="rect">
            <a:avLst/>
          </a:prstGeom>
        </p:spPr>
      </p:pic>
      <p:pic>
        <p:nvPicPr>
          <p:cNvPr id="113" name="Picture 112"/>
          <p:cNvPicPr>
            <a:picLocks noChangeAspect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8154" y="1830858"/>
            <a:ext cx="1934848" cy="3325290"/>
          </a:xfrm>
          <a:prstGeom prst="rect">
            <a:avLst/>
          </a:prstGeom>
        </p:spPr>
      </p:pic>
      <p:pic>
        <p:nvPicPr>
          <p:cNvPr id="114" name="Picture 113"/>
          <p:cNvPicPr>
            <a:picLocks noChangeAspect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998" y="3966505"/>
            <a:ext cx="2732386" cy="2732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17291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1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91" presetID="20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92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3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4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7.40741E-7 L -0.00651 -0.74769 " pathEditMode="relative" rAng="0" ptsTypes="AA">
                                      <p:cBhvr>
                                        <p:cTn id="99" dur="8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" y="-373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"/>
                  </p:tgtEl>
                </p:cond>
              </p:nextCondLst>
            </p:seq>
          </p:childTnLst>
        </p:cTn>
      </p:par>
    </p:tnLst>
    <p:bldLst>
      <p:bldP spid="193" grpId="0" animBg="1"/>
      <p:bldP spid="194" grpId="0" animBg="1"/>
      <p:bldP spid="195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7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Hết giờ</a:t>
            </a:r>
          </a:p>
        </p:txBody>
      </p:sp>
      <p:sp>
        <p:nvSpPr>
          <p:cNvPr id="5" name="Rectangle 4"/>
          <p:cNvSpPr/>
          <p:nvPr/>
        </p:nvSpPr>
        <p:spPr>
          <a:xfrm>
            <a:off x="9135291" y="733697"/>
            <a:ext cx="2895600" cy="99060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0222729" y="692423"/>
            <a:ext cx="304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5400">
                <a:solidFill>
                  <a:schemeClr val="bg1"/>
                </a:solidFill>
                <a:latin typeface="Calibri" panose="020F0502020204030204" pitchFamily="34" charset="0"/>
              </a:rPr>
              <a:t>: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94" name="Rectangle 193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2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ời gian còn lại ...</a:t>
            </a:r>
          </a:p>
        </p:txBody>
      </p:sp>
      <p:sp>
        <p:nvSpPr>
          <p:cNvPr id="195" name="Rectangle 194"/>
          <p:cNvSpPr/>
          <p:nvPr/>
        </p:nvSpPr>
        <p:spPr>
          <a:xfrm>
            <a:off x="9135291" y="200297"/>
            <a:ext cx="28956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>
                <a:solidFill>
                  <a:srgbClr val="FFFFFF"/>
                </a:solidFill>
                <a:latin typeface="Tahoma" pitchFamily="34" charset="0"/>
                <a:cs typeface="Tahoma" pitchFamily="34" charset="0"/>
              </a:rPr>
              <a:t>Bắt đầu tính giờ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5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9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8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7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6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5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4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3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2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1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40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9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8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7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6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5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4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3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2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1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30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9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8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7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6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5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4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3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2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1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20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9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8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7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6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5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4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3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2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1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10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9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8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7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6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5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4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3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2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1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10583091" y="809897"/>
            <a:ext cx="12192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0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9363891" y="809897"/>
            <a:ext cx="914400" cy="838200"/>
          </a:xfrm>
          <a:prstGeom prst="round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4800" b="1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76" name="TextBox 75"/>
          <p:cNvSpPr txBox="1"/>
          <p:nvPr/>
        </p:nvSpPr>
        <p:spPr>
          <a:xfrm>
            <a:off x="5567178" y="5011589"/>
            <a:ext cx="196220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: A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0" name="Rectangle 99"/>
          <p:cNvSpPr/>
          <p:nvPr/>
        </p:nvSpPr>
        <p:spPr>
          <a:xfrm>
            <a:off x="407962" y="534572"/>
            <a:ext cx="10860259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.</a:t>
            </a:r>
            <a:r>
              <a:rPr lang="en-US" sz="280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 hình vẽ sau. </a:t>
            </a: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 đo góc         là:</a:t>
            </a:r>
          </a:p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</a:rPr>
              <a:t>A:                   B:</a:t>
            </a:r>
          </a:p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212529"/>
                </a:solidFill>
                <a:latin typeface="Times New Roman" panose="02020603050405020304" pitchFamily="18" charset="0"/>
              </a:rPr>
              <a:t>C:                   D:</a:t>
            </a:r>
            <a:endParaRPr lang="en-US" sz="2800"/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933397"/>
              </p:ext>
            </p:extLst>
          </p:nvPr>
        </p:nvGraphicFramePr>
        <p:xfrm>
          <a:off x="5570736" y="701993"/>
          <a:ext cx="534710" cy="437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7" imgW="279360" imgH="228600" progId="Equation.DSMT4">
                  <p:embed/>
                </p:oleObj>
              </mc:Choice>
              <mc:Fallback>
                <p:oleObj name="Equation" r:id="rId7" imgW="2793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70736" y="701993"/>
                        <a:ext cx="534710" cy="437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82289"/>
              </p:ext>
            </p:extLst>
          </p:nvPr>
        </p:nvGraphicFramePr>
        <p:xfrm>
          <a:off x="921568" y="1336863"/>
          <a:ext cx="539356" cy="45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568" y="1336863"/>
                        <a:ext cx="539356" cy="45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364123"/>
              </p:ext>
            </p:extLst>
          </p:nvPr>
        </p:nvGraphicFramePr>
        <p:xfrm>
          <a:off x="921568" y="1936152"/>
          <a:ext cx="539356" cy="45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21568" y="1936152"/>
                        <a:ext cx="539356" cy="45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37158"/>
              </p:ext>
            </p:extLst>
          </p:nvPr>
        </p:nvGraphicFramePr>
        <p:xfrm>
          <a:off x="2996239" y="1936151"/>
          <a:ext cx="539359" cy="454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96239" y="1936151"/>
                        <a:ext cx="539359" cy="454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664780"/>
              </p:ext>
            </p:extLst>
          </p:nvPr>
        </p:nvGraphicFramePr>
        <p:xfrm>
          <a:off x="3001728" y="1294446"/>
          <a:ext cx="533870" cy="45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15" imgW="253800" imgH="203040" progId="Equation.DSMT4">
                  <p:embed/>
                </p:oleObj>
              </mc:Choice>
              <mc:Fallback>
                <p:oleObj name="Equation" r:id="rId15" imgW="253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01728" y="1294446"/>
                        <a:ext cx="533870" cy="45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7" name="Picture 116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3323" y="2011397"/>
            <a:ext cx="1892555" cy="3148600"/>
          </a:xfrm>
          <a:prstGeom prst="rect">
            <a:avLst/>
          </a:prstGeom>
        </p:spPr>
      </p:pic>
      <p:pic>
        <p:nvPicPr>
          <p:cNvPr id="118" name="Picture 117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90" y="4612689"/>
            <a:ext cx="2245311" cy="2245311"/>
          </a:xfrm>
          <a:prstGeom prst="rect">
            <a:avLst/>
          </a:prstGeom>
        </p:spPr>
      </p:pic>
      <p:pic>
        <p:nvPicPr>
          <p:cNvPr id="119" name="Picture 118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8644" y="1403623"/>
            <a:ext cx="4627851" cy="3756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1551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17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6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6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1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1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10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1000"/>
                                        <p:tgtEl>
                                          <p:spTgt spid="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1000"/>
                                        <p:tgtEl>
                                          <p:spTgt spid="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10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1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5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5" dur="10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5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9" dur="1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6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1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6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10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6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1" dur="1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7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5" dur="10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7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10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10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4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8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91" presetID="20" presetClass="emph" presetSubtype="0" repeatCount="500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92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3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94" dur="50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1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4.81481E-6 L -0.00105 -0.96829 " pathEditMode="relative" rAng="0" ptsTypes="AA">
                                      <p:cBhvr>
                                        <p:cTn id="99" dur="7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-48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7"/>
                  </p:tgtEl>
                </p:cond>
              </p:nextCondLst>
            </p:seq>
          </p:childTnLst>
        </p:cTn>
      </p:par>
    </p:tnLst>
    <p:bldLst>
      <p:bldP spid="193" grpId="0" animBg="1"/>
      <p:bldP spid="194" grpId="0" animBg="1"/>
      <p:bldP spid="195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7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1063398"/>
            <a:ext cx="1300698" cy="25196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435" y="341972"/>
            <a:ext cx="1303585" cy="2028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2352" y="2999405"/>
            <a:ext cx="1355983" cy="21894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0962" y="2931630"/>
            <a:ext cx="1958265" cy="336553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653262" y="1063398"/>
            <a:ext cx="885475" cy="1407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086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2.59259E-6 L 1.48151 0.00555 " pathEditMode="relative" rAng="0" ptsTypes="AA">
                                      <p:cBhvr>
                                        <p:cTn id="6" dur="6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076" y="278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4.81481E-6 L 1.35026 0.01157 " pathEditMode="relative" rAng="0" ptsTypes="AA">
                                      <p:cBhvr>
                                        <p:cTn id="8" dur="6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513" y="57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1.3487 -0.04097 " pathEditMode="relative" rAng="0" ptsTypes="AA">
                                      <p:cBhvr>
                                        <p:cTn id="10" dur="6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435" y="-206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3.33333E-6 L 1.3905 0.0287 " pathEditMode="relative" rAng="0" ptsTypes="AA">
                                      <p:cBhvr>
                                        <p:cTn id="12" dur="6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518" y="143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1.34141 -0.0125 " pathEditMode="relative" rAng="0" ptsTypes="AA">
                                      <p:cBhvr>
                                        <p:cTn id="14" dur="6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070" y="-625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0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2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2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4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3">
            <a:extLst>
              <a:ext uri="{FF2B5EF4-FFF2-40B4-BE49-F238E27FC236}">
                <a16:creationId xmlns:a16="http://schemas.microsoft.com/office/drawing/2014/main" id="{72A238E7-0724-9738-7BBA-2A25B0F3464F}"/>
              </a:ext>
            </a:extLst>
          </p:cNvPr>
          <p:cNvSpPr txBox="1"/>
          <p:nvPr/>
        </p:nvSpPr>
        <p:spPr>
          <a:xfrm>
            <a:off x="2990205" y="199430"/>
            <a:ext cx="54855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796" y="1123139"/>
            <a:ext cx="7087102" cy="2235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51349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902" y="464233"/>
            <a:ext cx="7679670" cy="242265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3223" y="2500195"/>
            <a:ext cx="4163006" cy="2457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6061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"/>
          <p:cNvSpPr txBox="1"/>
          <p:nvPr/>
        </p:nvSpPr>
        <p:spPr>
          <a:xfrm>
            <a:off x="627017" y="722570"/>
            <a:ext cx="7850777" cy="9105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106"/>
              </a:lnSpc>
            </a:pP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AI GÓC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Ù NHAU. HAI GÓC KỀ BÙ</a:t>
            </a:r>
            <a:endParaRPr lang="en-US" sz="3200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22810" y="2506662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 vào bảng sau:</a:t>
            </a:r>
          </a:p>
          <a:p>
            <a:pPr marL="0" indent="0">
              <a:buNone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1665" y="3058029"/>
            <a:ext cx="7320922" cy="2133464"/>
          </a:xfrm>
          <a:prstGeom prst="rect">
            <a:avLst/>
          </a:prstGeom>
        </p:spPr>
      </p:pic>
      <p:sp>
        <p:nvSpPr>
          <p:cNvPr id="7" name="Hình chữ nhật: Góc Tròn 3">
            <a:extLst>
              <a:ext uri="{FF2B5EF4-FFF2-40B4-BE49-F238E27FC236}">
                <a16:creationId xmlns:a16="http://schemas.microsoft.com/office/drawing/2014/main" id="{30CD9EAB-4DD4-04E5-8564-F7A40200F151}"/>
              </a:ext>
            </a:extLst>
          </p:cNvPr>
          <p:cNvSpPr/>
          <p:nvPr/>
        </p:nvSpPr>
        <p:spPr>
          <a:xfrm>
            <a:off x="627017" y="1765069"/>
            <a:ext cx="1066800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637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4567" y="2528330"/>
            <a:ext cx="4759570" cy="35338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901" y="464233"/>
            <a:ext cx="7218499" cy="2277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77760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776" y="664434"/>
            <a:ext cx="8628926" cy="2656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801798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8517987" y="749514"/>
            <a:ext cx="3479408" cy="2308460"/>
            <a:chOff x="6224954" y="3422375"/>
            <a:chExt cx="3479408" cy="2308460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6330462" y="5190978"/>
              <a:ext cx="2897944" cy="14068"/>
            </a:xfrm>
            <a:prstGeom prst="line">
              <a:avLst/>
            </a:prstGeom>
            <a:ln w="28575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 flipV="1">
              <a:off x="7287065" y="3587415"/>
              <a:ext cx="506437" cy="1631699"/>
            </a:xfrm>
            <a:prstGeom prst="line">
              <a:avLst/>
            </a:prstGeom>
            <a:ln w="28575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224954" y="5269170"/>
              <a:ext cx="6330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x</a:t>
              </a:r>
              <a:endParaRPr lang="en-US" sz="200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9071316" y="5269170"/>
              <a:ext cx="6330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440980" y="3422375"/>
              <a:ext cx="6330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z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540283" y="5269170"/>
              <a:ext cx="6330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/>
                <a:t>O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03" y="401908"/>
            <a:ext cx="7688066" cy="2367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10340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0037303" y="1595492"/>
            <a:ext cx="1781908" cy="1153551"/>
            <a:chOff x="9451145" y="1807327"/>
            <a:chExt cx="1781908" cy="1153551"/>
          </a:xfrm>
        </p:grpSpPr>
        <p:cxnSp>
          <p:nvCxnSpPr>
            <p:cNvPr id="6" name="Straight Connector 5"/>
            <p:cNvCxnSpPr/>
            <p:nvPr/>
          </p:nvCxnSpPr>
          <p:spPr>
            <a:xfrm flipV="1">
              <a:off x="9451145" y="1807327"/>
              <a:ext cx="1148862" cy="1153551"/>
            </a:xfrm>
            <a:prstGeom prst="line">
              <a:avLst/>
            </a:prstGeom>
            <a:ln w="28575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10600007" y="1807327"/>
              <a:ext cx="6330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t</a:t>
              </a:r>
              <a:endParaRPr lang="en-US" sz="2000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468755" y="966372"/>
            <a:ext cx="3479408" cy="2308460"/>
            <a:chOff x="6224954" y="3422375"/>
            <a:chExt cx="3479408" cy="2308460"/>
          </a:xfrm>
        </p:grpSpPr>
        <p:cxnSp>
          <p:nvCxnSpPr>
            <p:cNvPr id="16" name="Straight Connector 15"/>
            <p:cNvCxnSpPr/>
            <p:nvPr/>
          </p:nvCxnSpPr>
          <p:spPr>
            <a:xfrm flipV="1">
              <a:off x="6330462" y="5190978"/>
              <a:ext cx="2897944" cy="14068"/>
            </a:xfrm>
            <a:prstGeom prst="line">
              <a:avLst/>
            </a:prstGeom>
            <a:ln w="28575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 flipV="1">
              <a:off x="7287065" y="3587415"/>
              <a:ext cx="506437" cy="1631699"/>
            </a:xfrm>
            <a:prstGeom prst="line">
              <a:avLst/>
            </a:prstGeom>
            <a:ln w="28575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224954" y="5269170"/>
              <a:ext cx="6330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x</a:t>
              </a:r>
              <a:endParaRPr lang="en-US" sz="200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9071316" y="5269170"/>
              <a:ext cx="6330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440980" y="3422375"/>
              <a:ext cx="6330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z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7540283" y="5269170"/>
              <a:ext cx="63304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/>
                <a:t>O</a:t>
              </a: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776" y="664434"/>
            <a:ext cx="7376441" cy="2271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3135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626181" y="436412"/>
            <a:ext cx="7519511" cy="3111814"/>
            <a:chOff x="3740672" y="3343283"/>
            <a:chExt cx="7519511" cy="311181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740672" y="3343283"/>
              <a:ext cx="7519511" cy="3111814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5002217" y="5066300"/>
              <a:ext cx="5345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smtClean="0"/>
                <a:t>O</a:t>
              </a:r>
              <a:endParaRPr lang="en-US" sz="2200"/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411" y="436412"/>
            <a:ext cx="7799172" cy="2401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7802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224" y="403779"/>
            <a:ext cx="7563010" cy="2218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2370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"/>
          <p:cNvSpPr/>
          <p:nvPr/>
        </p:nvSpPr>
        <p:spPr>
          <a:xfrm>
            <a:off x="711204" y="2159002"/>
            <a:ext cx="10503607" cy="2828517"/>
          </a:xfrm>
          <a:prstGeom prst="rect">
            <a:avLst/>
          </a:prstGeom>
          <a:solidFill>
            <a:srgbClr val="FFFFFF"/>
          </a:solidFill>
        </p:spPr>
      </p:sp>
      <p:sp>
        <p:nvSpPr>
          <p:cNvPr id="9" name="TextBox 8"/>
          <p:cNvSpPr txBox="1"/>
          <p:nvPr/>
        </p:nvSpPr>
        <p:spPr>
          <a:xfrm>
            <a:off x="2711804" y="1420338"/>
            <a:ext cx="6502400" cy="738656"/>
          </a:xfrm>
          <a:prstGeom prst="rect">
            <a:avLst/>
          </a:prstGeom>
          <a:noFill/>
        </p:spPr>
        <p:txBody>
          <a:bodyPr wrap="square" lIns="60953" tIns="30476" rIns="60953" bIns="30476" rtlCol="0">
            <a:spAutoFit/>
          </a:bodyPr>
          <a:lstStyle/>
          <a:p>
            <a:pPr algn="ctr"/>
            <a:r>
              <a:rPr lang="en-US" sz="4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HỌC KẾT THÚ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4016" y="2389680"/>
            <a:ext cx="10364179" cy="677100"/>
          </a:xfrm>
          <a:prstGeom prst="rect">
            <a:avLst/>
          </a:prstGeom>
          <a:noFill/>
        </p:spPr>
        <p:txBody>
          <a:bodyPr wrap="square" lIns="60953" tIns="30476" rIns="60953" bIns="30476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ẢM ƠN CÁC EM ĐÃ LẮNG NGHE!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49" y="4321288"/>
            <a:ext cx="2406084" cy="2406084"/>
          </a:xfrm>
          <a:prstGeom prst="rect">
            <a:avLst/>
          </a:prstGeom>
        </p:spPr>
      </p:pic>
      <p:pic>
        <p:nvPicPr>
          <p:cNvPr id="11" name="Picture 10" descr="C:\Users\Admin\Desktop\Dự giờ 7\Mẫu PP\11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228" y="173080"/>
            <a:ext cx="2713038" cy="21012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19973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"/>
          <p:cNvSpPr txBox="1"/>
          <p:nvPr/>
        </p:nvSpPr>
        <p:spPr>
          <a:xfrm>
            <a:off x="627017" y="399297"/>
            <a:ext cx="7850777" cy="9105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106"/>
              </a:lnSpc>
            </a:pP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HAI GÓC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Ù NHAU. HAI GÓC KỀ BÙ</a:t>
            </a:r>
            <a:endParaRPr lang="en-US" sz="3200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27017" y="2121753"/>
            <a:ext cx="10515600" cy="936275"/>
          </a:xfrm>
        </p:spPr>
        <p:txBody>
          <a:bodyPr/>
          <a:lstStyle/>
          <a:p>
            <a:pPr marL="0" indent="0">
              <a:buNone/>
            </a:pPr>
            <a:r>
              <a:rPr 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n vào bảng sau: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854" y="2473847"/>
            <a:ext cx="8422538" cy="2454497"/>
          </a:xfrm>
          <a:prstGeom prst="rect">
            <a:avLst/>
          </a:prstGeom>
        </p:spPr>
      </p:pic>
      <p:sp>
        <p:nvSpPr>
          <p:cNvPr id="7" name="Hình chữ nhật: Góc Tròn 3">
            <a:extLst>
              <a:ext uri="{FF2B5EF4-FFF2-40B4-BE49-F238E27FC236}">
                <a16:creationId xmlns:a16="http://schemas.microsoft.com/office/drawing/2014/main" id="{30CD9EAB-4DD4-04E5-8564-F7A40200F151}"/>
              </a:ext>
            </a:extLst>
          </p:cNvPr>
          <p:cNvSpPr/>
          <p:nvPr/>
        </p:nvSpPr>
        <p:spPr>
          <a:xfrm>
            <a:off x="627017" y="1383089"/>
            <a:ext cx="1066800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303140"/>
              </p:ext>
            </p:extLst>
          </p:nvPr>
        </p:nvGraphicFramePr>
        <p:xfrm>
          <a:off x="4933306" y="3837695"/>
          <a:ext cx="653374" cy="4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4" imgW="304560" imgH="203040" progId="Equation.DSMT4">
                  <p:embed/>
                </p:oleObj>
              </mc:Choice>
              <mc:Fallback>
                <p:oleObj name="Equation" r:id="rId4" imgW="304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3306" y="3837695"/>
                        <a:ext cx="653374" cy="43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107862"/>
              </p:ext>
            </p:extLst>
          </p:nvPr>
        </p:nvGraphicFramePr>
        <p:xfrm>
          <a:off x="6332593" y="3858433"/>
          <a:ext cx="653374" cy="4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6" imgW="304560" imgH="203040" progId="Equation.DSMT4">
                  <p:embed/>
                </p:oleObj>
              </mc:Choice>
              <mc:Fallback>
                <p:oleObj name="Equation" r:id="rId6" imgW="30456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32593" y="3858433"/>
                        <a:ext cx="653374" cy="43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55318"/>
              </p:ext>
            </p:extLst>
          </p:nvPr>
        </p:nvGraphicFramePr>
        <p:xfrm>
          <a:off x="7824420" y="3837695"/>
          <a:ext cx="653374" cy="4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24420" y="3837695"/>
                        <a:ext cx="653374" cy="43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070736"/>
              </p:ext>
            </p:extLst>
          </p:nvPr>
        </p:nvGraphicFramePr>
        <p:xfrm>
          <a:off x="9139634" y="3858433"/>
          <a:ext cx="653374" cy="43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39634" y="3858433"/>
                        <a:ext cx="653374" cy="435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869064" y="5052944"/>
            <a:ext cx="10273553" cy="745217"/>
            <a:chOff x="869064" y="5052944"/>
            <a:chExt cx="10273553" cy="745217"/>
          </a:xfrm>
        </p:grpSpPr>
        <p:sp>
          <p:nvSpPr>
            <p:cNvPr id="11" name="Title 1"/>
            <p:cNvSpPr txBox="1">
              <a:spLocks/>
            </p:cNvSpPr>
            <p:nvPr/>
          </p:nvSpPr>
          <p:spPr>
            <a:xfrm>
              <a:off x="869064" y="5052944"/>
              <a:ext cx="10273553" cy="745217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1">
                  <a:lumMod val="50000"/>
                </a:schemeClr>
              </a:solidFill>
            </a:ln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sz="30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 nghĩa: </a:t>
              </a:r>
              <a:r>
                <a:rPr lang="en-US" sz="3000" i="1" u="sng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 góc bù nhau</a:t>
              </a:r>
              <a:r>
                <a:rPr lang="en-US" sz="300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hai góc có tổng số đo bằng </a:t>
              </a:r>
              <a:endParaRPr lang="en-US" sz="300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874759"/>
                </p:ext>
              </p:extLst>
            </p:nvPr>
          </p:nvGraphicFramePr>
          <p:xfrm>
            <a:off x="10168879" y="5182007"/>
            <a:ext cx="730635" cy="4870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503" name="Equation" r:id="rId9" imgW="304560" imgH="203040" progId="Equation.DSMT4">
                    <p:embed/>
                  </p:oleObj>
                </mc:Choice>
                <mc:Fallback>
                  <p:oleObj name="Equation" r:id="rId9" imgW="304560" imgH="2030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68879" y="5182007"/>
                          <a:ext cx="730635" cy="48709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90120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30CD9EAB-4DD4-04E5-8564-F7A40200F151}"/>
              </a:ext>
            </a:extLst>
          </p:cNvPr>
          <p:cNvSpPr/>
          <p:nvPr/>
        </p:nvSpPr>
        <p:spPr>
          <a:xfrm>
            <a:off x="931816" y="906522"/>
            <a:ext cx="1066800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7D49AE13-3BD9-5BA6-7AC9-B111023EEFB5}"/>
                  </a:ext>
                </a:extLst>
              </p:cNvPr>
              <p:cNvSpPr txBox="1"/>
              <p:nvPr/>
            </p:nvSpPr>
            <p:spPr>
              <a:xfrm>
                <a:off x="1043095" y="1736843"/>
                <a:ext cx="7467600" cy="19203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667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𝑡</m:t>
                        </m:r>
                      </m:e>
                    </m:acc>
                    <m:r>
                      <a:rPr lang="en-US" sz="2667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.</m:t>
                    </m:r>
                  </m:oMath>
                </a14:m>
                <a:r>
                  <a:rPr lang="en-US" sz="2667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tia </a:t>
                </a:r>
                <a14:m>
                  <m:oMath xmlns:m="http://schemas.openxmlformats.org/officeDocument/2006/math">
                    <m:r>
                      <a:rPr lang="en-US" sz="2667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ia đối của tia </a:t>
                </a:r>
                <a14:m>
                  <m:oMath xmlns:m="http://schemas.openxmlformats.org/officeDocument/2006/math">
                    <m:r>
                      <a:rPr lang="en-US" sz="2667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667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667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667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𝑡</m:t>
                        </m:r>
                      </m:e>
                    </m:acc>
                    <m:r>
                      <a:rPr lang="en-US" sz="2667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667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2667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  <m:r>
                      <a:rPr lang="en-US" sz="2667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667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667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𝑡</m:t>
                        </m:r>
                      </m:e>
                    </m:acc>
                    <m:r>
                      <a:rPr lang="en-US" sz="2667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+</m:t>
                    </m:r>
                    <m:acc>
                      <m:accPr>
                        <m:chr m:val="̂"/>
                        <m:ctrlP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67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en-US" sz="2667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7D49AE13-3BD9-5BA6-7AC9-B111023EEF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095" y="1736843"/>
                <a:ext cx="7467600" cy="1920398"/>
              </a:xfrm>
              <a:prstGeom prst="rect">
                <a:avLst/>
              </a:prstGeom>
              <a:blipFill>
                <a:blip r:embed="rId2"/>
                <a:stretch>
                  <a:fillRect l="-1551" b="-7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332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ình chữ nhật: Góc Tròn 3">
            <a:extLst>
              <a:ext uri="{FF2B5EF4-FFF2-40B4-BE49-F238E27FC236}">
                <a16:creationId xmlns:a16="http://schemas.microsoft.com/office/drawing/2014/main" id="{30CD9EAB-4DD4-04E5-8564-F7A40200F151}"/>
              </a:ext>
            </a:extLst>
          </p:cNvPr>
          <p:cNvSpPr/>
          <p:nvPr/>
        </p:nvSpPr>
        <p:spPr>
          <a:xfrm>
            <a:off x="95648" y="253379"/>
            <a:ext cx="1066800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7D49AE13-3BD9-5BA6-7AC9-B111023EEFB5}"/>
                  </a:ext>
                </a:extLst>
              </p:cNvPr>
              <p:cNvSpPr txBox="1"/>
              <p:nvPr/>
            </p:nvSpPr>
            <p:spPr>
              <a:xfrm>
                <a:off x="292744" y="862979"/>
                <a:ext cx="7108127" cy="1737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𝑡</m:t>
                        </m:r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.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tia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ia đối của tia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𝑡</m:t>
                        </m:r>
                      </m:e>
                    </m:acc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  <m:r>
                      <a:rPr lang="en-US" sz="2400" b="0" i="1" dirty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𝑡</m:t>
                        </m:r>
                      </m:e>
                    </m:acc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+</m:t>
                    </m:r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Hộp Văn bản 11">
                <a:extLst>
                  <a:ext uri="{FF2B5EF4-FFF2-40B4-BE49-F238E27FC236}">
                    <a16:creationId xmlns:a16="http://schemas.microsoft.com/office/drawing/2014/main" id="{7D49AE13-3BD9-5BA6-7AC9-B111023EEF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44" y="862979"/>
                <a:ext cx="7108127" cy="1737014"/>
              </a:xfrm>
              <a:prstGeom prst="rect">
                <a:avLst/>
              </a:prstGeom>
              <a:blipFill>
                <a:blip r:embed="rId3"/>
                <a:stretch>
                  <a:fillRect l="-1286" b="-7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Tia Oy"/>
          <p:cNvGrpSpPr/>
          <p:nvPr/>
        </p:nvGrpSpPr>
        <p:grpSpPr>
          <a:xfrm>
            <a:off x="9668531" y="3396278"/>
            <a:ext cx="2307900" cy="647321"/>
            <a:chOff x="8777669" y="5203701"/>
            <a:chExt cx="2307900" cy="647321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8777669" y="5203701"/>
              <a:ext cx="1907177" cy="0"/>
            </a:xfrm>
            <a:prstGeom prst="line">
              <a:avLst/>
            </a:prstGeom>
            <a:ln w="2857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0367111" y="5327802"/>
              <a:ext cx="7184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32" name="Tia Ot"/>
          <p:cNvGrpSpPr/>
          <p:nvPr/>
        </p:nvGrpSpPr>
        <p:grpSpPr>
          <a:xfrm>
            <a:off x="9622812" y="1185482"/>
            <a:ext cx="1986368" cy="2210796"/>
            <a:chOff x="8830491" y="4515272"/>
            <a:chExt cx="1986368" cy="2210796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8830491" y="5038492"/>
              <a:ext cx="1750422" cy="1687576"/>
            </a:xfrm>
            <a:prstGeom prst="line">
              <a:avLst/>
            </a:prstGeom>
            <a:ln w="28575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0098401" y="4515272"/>
              <a:ext cx="7184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endParaRPr lang="en-US" sz="2800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1" name="Tia Ox"/>
          <p:cNvGrpSpPr/>
          <p:nvPr/>
        </p:nvGrpSpPr>
        <p:grpSpPr>
          <a:xfrm>
            <a:off x="7602677" y="3357860"/>
            <a:ext cx="2568965" cy="685739"/>
            <a:chOff x="7440448" y="4522893"/>
            <a:chExt cx="2568965" cy="685739"/>
          </a:xfrm>
        </p:grpSpPr>
        <p:sp>
          <p:nvSpPr>
            <p:cNvPr id="20" name="TextBox 19"/>
            <p:cNvSpPr txBox="1"/>
            <p:nvPr/>
          </p:nvSpPr>
          <p:spPr>
            <a:xfrm>
              <a:off x="7440448" y="4685412"/>
              <a:ext cx="71845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800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9245237" y="4685412"/>
              <a:ext cx="7641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i="1" smtClean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sz="2800" i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7586062" y="4522893"/>
              <a:ext cx="1920240" cy="45719"/>
              <a:chOff x="7586062" y="3971564"/>
              <a:chExt cx="1920240" cy="45719"/>
            </a:xfrm>
          </p:grpSpPr>
          <p:cxnSp>
            <p:nvCxnSpPr>
              <p:cNvPr id="6" name="Straight Connector 5"/>
              <p:cNvCxnSpPr/>
              <p:nvPr/>
            </p:nvCxnSpPr>
            <p:spPr>
              <a:xfrm>
                <a:off x="7586062" y="4009982"/>
                <a:ext cx="1920240" cy="0"/>
              </a:xfrm>
              <a:prstGeom prst="line">
                <a:avLst/>
              </a:prstGeom>
              <a:ln w="28575">
                <a:solidFill>
                  <a:schemeClr val="accent5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Flowchart: Connector 24"/>
              <p:cNvSpPr/>
              <p:nvPr/>
            </p:nvSpPr>
            <p:spPr>
              <a:xfrm flipV="1">
                <a:off x="9460583" y="3971564"/>
                <a:ext cx="45719" cy="45719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2">
                <a:extLst>
                  <a:ext uri="{FF2B5EF4-FFF2-40B4-BE49-F238E27FC236}">
                    <a16:creationId xmlns:a16="http://schemas.microsoft.com/office/drawing/2014/main" id="{E31328EB-2250-50F8-9B53-C50BCC5BEF92}"/>
                  </a:ext>
                </a:extLst>
              </p:cNvPr>
              <p:cNvSpPr txBox="1"/>
              <p:nvPr/>
            </p:nvSpPr>
            <p:spPr>
              <a:xfrm>
                <a:off x="292744" y="2846722"/>
                <a:ext cx="5337101" cy="5928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en-US" sz="24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ả lời: </a:t>
                </a:r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Hai </a:t>
                </a:r>
                <a:r>
                  <a:rPr lang="en-US" sz="24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𝑡</m:t>
                        </m:r>
                      </m:e>
                    </m:acc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  <m:r>
                      <a:rPr lang="en-US" sz="24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z="24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ề nhau</a:t>
                </a:r>
              </a:p>
            </p:txBody>
          </p:sp>
        </mc:Choice>
        <mc:Fallback xmlns="">
          <p:sp>
            <p:nvSpPr>
              <p:cNvPr id="16" name="Hộp Văn bản 12">
                <a:extLst>
                  <a:ext uri="{FF2B5EF4-FFF2-40B4-BE49-F238E27FC236}">
                    <a16:creationId xmlns:a16="http://schemas.microsoft.com/office/drawing/2014/main" id="{E31328EB-2250-50F8-9B53-C50BCC5BE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744" y="2846722"/>
                <a:ext cx="5337101" cy="592855"/>
              </a:xfrm>
              <a:prstGeom prst="rect">
                <a:avLst/>
              </a:prstGeom>
              <a:blipFill>
                <a:blip r:embed="rId4"/>
                <a:stretch>
                  <a:fillRect l="-1712" b="-237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Hộp Văn bản 12">
                <a:extLst>
                  <a:ext uri="{FF2B5EF4-FFF2-40B4-BE49-F238E27FC236}">
                    <a16:creationId xmlns:a16="http://schemas.microsoft.com/office/drawing/2014/main" id="{E31328EB-2250-50F8-9B53-C50BCC5BEF92}"/>
                  </a:ext>
                </a:extLst>
              </p:cNvPr>
              <p:cNvSpPr txBox="1"/>
              <p:nvPr/>
            </p:nvSpPr>
            <p:spPr>
              <a:xfrm>
                <a:off x="586594" y="4414668"/>
                <a:ext cx="5337101" cy="6345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400"/>
                  </a:spcAft>
                </a:pPr>
                <a:r>
                  <a:rPr lang="en-US" sz="26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𝑡</m:t>
                        </m:r>
                      </m:e>
                    </m:acc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26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6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en-US" sz="26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hai góc kề bù.</a:t>
                </a:r>
                <a:endParaRPr lang="en-US" sz="26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Hộp Văn bản 12">
                <a:extLst>
                  <a:ext uri="{FF2B5EF4-FFF2-40B4-BE49-F238E27FC236}">
                    <a16:creationId xmlns:a16="http://schemas.microsoft.com/office/drawing/2014/main" id="{E31328EB-2250-50F8-9B53-C50BCC5BE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94" y="4414668"/>
                <a:ext cx="5337101" cy="634597"/>
              </a:xfrm>
              <a:prstGeom prst="rect">
                <a:avLst/>
              </a:prstGeom>
              <a:blipFill>
                <a:blip r:embed="rId5"/>
                <a:stretch>
                  <a:fillRect l="-205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Hộp Văn bản 12">
            <a:extLst>
              <a:ext uri="{FF2B5EF4-FFF2-40B4-BE49-F238E27FC236}">
                <a16:creationId xmlns:a16="http://schemas.microsoft.com/office/drawing/2014/main" id="{E31328EB-2250-50F8-9B53-C50BCC5BEF92}"/>
              </a:ext>
            </a:extLst>
          </p:cNvPr>
          <p:cNvSpPr txBox="1"/>
          <p:nvPr/>
        </p:nvSpPr>
        <p:spPr>
          <a:xfrm>
            <a:off x="559234" y="5317879"/>
            <a:ext cx="9654266" cy="62061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400"/>
              </a:spcAft>
            </a:pPr>
            <a:r>
              <a:rPr 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vi-V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vi-VN" sz="2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hau, </a:t>
            </a:r>
            <a:r>
              <a:rPr lang="vi-VN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ừa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ù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hau </a:t>
            </a:r>
            <a:r>
              <a:rPr lang="vi-VN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lang="vi-VN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26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vi-VN" sz="26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2600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ề</a:t>
            </a:r>
            <a:r>
              <a:rPr lang="vi-VN" sz="2600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ù</a:t>
            </a:r>
            <a:r>
              <a:rPr lang="nl-NL" sz="2600" i="1" u="sng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600" i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1322673" y="3443610"/>
            <a:ext cx="2428310" cy="646331"/>
            <a:chOff x="1389908" y="685800"/>
            <a:chExt cx="2428310" cy="646331"/>
          </a:xfrm>
        </p:grpSpPr>
        <p:sp>
          <p:nvSpPr>
            <p:cNvPr id="29" name="Hộp Văn bản 12">
              <a:extLst>
                <a:ext uri="{FF2B5EF4-FFF2-40B4-BE49-F238E27FC236}">
                  <a16:creationId xmlns:a16="http://schemas.microsoft.com/office/drawing/2014/main" id="{E31328EB-2250-50F8-9B53-C50BCC5BEF92}"/>
                </a:ext>
              </a:extLst>
            </p:cNvPr>
            <p:cNvSpPr txBox="1"/>
            <p:nvPr/>
          </p:nvSpPr>
          <p:spPr>
            <a:xfrm>
              <a:off x="1389908" y="685800"/>
              <a:ext cx="2428310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400"/>
                </a:spcAft>
              </a:pPr>
              <a:r>
                <a:rPr lang="en-US" sz="2400" smtClean="0">
                  <a:solidFill>
                    <a:schemeClr val="tx1">
                      <a:lumMod val="95000"/>
                      <a:lumOff val="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</a:t>
              </a:r>
              <a:endParaRPr 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3409775"/>
                </p:ext>
              </p:extLst>
            </p:nvPr>
          </p:nvGraphicFramePr>
          <p:xfrm>
            <a:off x="1844829" y="776801"/>
            <a:ext cx="1973389" cy="464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4" name="Equation" r:id="rId6" imgW="1079280" imgH="253800" progId="Equation.DSMT4">
                    <p:embed/>
                  </p:oleObj>
                </mc:Choice>
                <mc:Fallback>
                  <p:oleObj name="Equation" r:id="rId6" imgW="1079280" imgH="2538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844829" y="776801"/>
                          <a:ext cx="1973389" cy="4643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67666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685800"/>
            <a:ext cx="10820400" cy="54864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pic>
        <p:nvPicPr>
          <p:cNvPr id="14" name="Hình ảnh 13" descr="Ảnh có chứa văn bản&#10;&#10;Mô tả được tạo tự động">
            <a:extLst>
              <a:ext uri="{FF2B5EF4-FFF2-40B4-BE49-F238E27FC236}">
                <a16:creationId xmlns:a16="http://schemas.microsoft.com/office/drawing/2014/main" id="{BAA829E4-8BB5-03E3-3121-D3B801214C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12" t="7978" r="2882" b="23666"/>
          <a:stretch/>
        </p:blipFill>
        <p:spPr>
          <a:xfrm>
            <a:off x="6950635" y="509499"/>
            <a:ext cx="4086411" cy="2259696"/>
          </a:xfrm>
          <a:prstGeom prst="rect">
            <a:avLst/>
          </a:prstGeom>
        </p:spPr>
      </p:pic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E31328EB-2250-50F8-9B53-C50BCC5BEF92}"/>
              </a:ext>
            </a:extLst>
          </p:cNvPr>
          <p:cNvSpPr txBox="1"/>
          <p:nvPr/>
        </p:nvSpPr>
        <p:spPr>
          <a:xfrm>
            <a:off x="530625" y="5048305"/>
            <a:ext cx="11107271" cy="70801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400"/>
              </a:spcAft>
            </a:pPr>
            <a:r>
              <a:rPr lang="en-US" sz="2667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góc có một cạnh chung, hai cạnh còn lại là hai tia đối nhau là hai góc kề bù.</a:t>
            </a:r>
            <a:endParaRPr lang="en-US" sz="2667" i="1" u="sng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87829" y="2944925"/>
                <a:ext cx="10758500" cy="968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 xét: </a:t>
                </a:r>
              </a:p>
              <a:p>
                <a:r>
                  <a:rPr lang="en-US" sz="280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𝑡</m:t>
                        </m:r>
                      </m:e>
                    </m:acc>
                    <m:r>
                      <a:rPr lang="en-US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𝑣</m:t>
                    </m:r>
                    <m:r>
                      <a:rPr lang="en-US" sz="2800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8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cạnh Ot chung; hai cạnh Ox, Oy là hai tia đối nhau. </a:t>
                </a: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29" y="2944925"/>
                <a:ext cx="10758500" cy="968150"/>
              </a:xfrm>
              <a:prstGeom prst="rect">
                <a:avLst/>
              </a:prstGeom>
              <a:blipFill>
                <a:blip r:embed="rId3"/>
                <a:stretch>
                  <a:fillRect l="-1133" t="-6289" b="-16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 rot="2826406">
            <a:off x="311377" y="4707380"/>
            <a:ext cx="593670" cy="505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3470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85800" y="431800"/>
            <a:ext cx="10820400" cy="6096000"/>
            <a:chOff x="0" y="0"/>
            <a:chExt cx="5490351" cy="278384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490351" cy="2783840"/>
            </a:xfrm>
            <a:custGeom>
              <a:avLst/>
              <a:gdLst/>
              <a:ahLst/>
              <a:cxnLst/>
              <a:rect l="l" t="t" r="r" b="b"/>
              <a:pathLst>
                <a:path w="5490351" h="2783840">
                  <a:moveTo>
                    <a:pt x="5365891" y="2783840"/>
                  </a:moveTo>
                  <a:lnTo>
                    <a:pt x="124460" y="2783840"/>
                  </a:lnTo>
                  <a:cubicBezTo>
                    <a:pt x="55880" y="2783840"/>
                    <a:pt x="0" y="2727960"/>
                    <a:pt x="0" y="2659380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5891" y="0"/>
                  </a:lnTo>
                  <a:cubicBezTo>
                    <a:pt x="5434471" y="0"/>
                    <a:pt x="5490351" y="55880"/>
                    <a:pt x="5490351" y="124460"/>
                  </a:cubicBezTo>
                  <a:lnTo>
                    <a:pt x="5490351" y="2659380"/>
                  </a:lnTo>
                  <a:cubicBezTo>
                    <a:pt x="5490351" y="2727960"/>
                    <a:pt x="5434471" y="2783840"/>
                    <a:pt x="5365891" y="2783840"/>
                  </a:cubicBezTo>
                  <a:close/>
                </a:path>
              </a:pathLst>
            </a:custGeom>
            <a:solidFill>
              <a:srgbClr val="FFFFFF"/>
            </a:solidFill>
          </p:spPr>
        </p:sp>
      </p:grp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85E02D8-F409-2B18-4FA8-652879FEC863}"/>
              </a:ext>
            </a:extLst>
          </p:cNvPr>
          <p:cNvSpPr txBox="1"/>
          <p:nvPr/>
        </p:nvSpPr>
        <p:spPr>
          <a:xfrm>
            <a:off x="836023" y="433764"/>
            <a:ext cx="1014984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D1. 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 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cặp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 kề bù (khác góc bẹt) trong các hình sau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18">
            <a:extLst>
              <a:ext uri="{FF2B5EF4-FFF2-40B4-BE49-F238E27FC236}">
                <a16:creationId xmlns:a16="http://schemas.microsoft.com/office/drawing/2014/main" id="{97DFC88C-CB31-B22A-2249-5C1AD46AAD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8368" y="1235053"/>
            <a:ext cx="3294709" cy="1712596"/>
          </a:xfrm>
          <a:prstGeom prst="rect">
            <a:avLst/>
          </a:prstGeom>
        </p:spPr>
      </p:pic>
      <p:pic>
        <p:nvPicPr>
          <p:cNvPr id="9" name="Picture 20">
            <a:extLst>
              <a:ext uri="{FF2B5EF4-FFF2-40B4-BE49-F238E27FC236}">
                <a16:creationId xmlns:a16="http://schemas.microsoft.com/office/drawing/2014/main" id="{AD6379E2-C793-8953-5E38-8EEB80D64F5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6875" y="1174194"/>
            <a:ext cx="3569207" cy="1834314"/>
          </a:xfrm>
          <a:prstGeom prst="rect">
            <a:avLst/>
          </a:prstGeom>
        </p:spPr>
      </p:pic>
      <p:pic>
        <p:nvPicPr>
          <p:cNvPr id="11" name="Picture 19">
            <a:extLst>
              <a:ext uri="{FF2B5EF4-FFF2-40B4-BE49-F238E27FC236}">
                <a16:creationId xmlns:a16="http://schemas.microsoft.com/office/drawing/2014/main" id="{A00A48B2-851F-50C3-1E11-27C53A58D14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30549" y="3361647"/>
            <a:ext cx="2997200" cy="2033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189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4"/>
          <p:cNvSpPr txBox="1"/>
          <p:nvPr/>
        </p:nvSpPr>
        <p:spPr>
          <a:xfrm>
            <a:off x="627017" y="457919"/>
            <a:ext cx="7850777" cy="9105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7106"/>
              </a:lnSpc>
            </a:pPr>
            <a:r>
              <a:rPr lang="en-US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AI GÓC ĐỐI ĐỈNH</a:t>
            </a:r>
            <a:endParaRPr lang="en-US" sz="3200" b="1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>
              <a:xfrm>
                <a:off x="838199" y="2270948"/>
                <a:ext cx="10515600" cy="4351338"/>
              </a:xfrm>
            </p:spPr>
            <p:txBody>
              <a:bodyPr/>
              <a:lstStyle/>
              <a:p>
                <a:pPr marL="0" indent="0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None/>
                </a:pPr>
                <a:r>
                  <a:rPr lang="en-US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 góc        . Vẽ hai tia </a:t>
                </a:r>
                <a14:m>
                  <m:oMath xmlns:m="http://schemas.openxmlformats.org/officeDocument/2006/math">
                    <m:r>
                      <a:rPr lang="vi-V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𝑦</m:t>
                    </m:r>
                    <m:r>
                      <a:rPr lang="en-US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𝑡</m:t>
                    </m:r>
                  </m:oMath>
                </a14:m>
                <a:r>
                  <a:rPr lang="en-US" i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 lượt là tia đối của tia </a:t>
                </a:r>
                <a14:m>
                  <m:oMath xmlns:m="http://schemas.openxmlformats.org/officeDocument/2006/math">
                    <m:r>
                      <a:rPr lang="vi-V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m:rPr>
                        <m:sty m:val="p"/>
                      </m:rPr>
                      <a:rPr lang="en-US" b="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x</m:t>
                    </m:r>
                    <m:r>
                      <a:rPr lang="en-US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i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i="1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None/>
                </a:pPr>
                <a:r>
                  <a:rPr lang="en-US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vi-VN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 </a:t>
                </a:r>
                <a14:m>
                  <m:oMath xmlns:m="http://schemas.openxmlformats.org/officeDocument/2006/math">
                    <m:r>
                      <a:rPr lang="vi-V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vi-V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2667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vi-VN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vi-V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a </a:t>
                </a:r>
                <a:r>
                  <a:rPr lang="vi-VN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 </a:t>
                </a:r>
                <a:r>
                  <a:rPr lang="vi-VN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</a:t>
                </a:r>
                <a:r>
                  <a:rPr lang="vi-VN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vi-VN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None/>
                </a:pPr>
                <a:r>
                  <a:rPr lang="vi-V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vi-VN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𝑧</m:t>
                    </m:r>
                  </m:oMath>
                </a14:m>
                <a:r>
                  <a:rPr lang="vi-V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𝑧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vi-V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 tia </a:t>
                </a:r>
                <a:r>
                  <a:rPr lang="vi-VN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vi-V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vi-VN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vi-VN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 </a:t>
                </a:r>
                <a:r>
                  <a:rPr lang="vi-VN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 </a:t>
                </a:r>
                <a:r>
                  <a:rPr lang="vi-VN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vi-VN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None/>
                </a:pPr>
                <a:r>
                  <a:rPr lang="en-US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lang="vi-VN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 góc</a:t>
                </a:r>
                <a:r>
                  <a:rPr lang="en-US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𝑧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𝑂𝑡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lang="en-US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ung </a:t>
                </a:r>
                <a:r>
                  <a:rPr lang="en-US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ì?</a:t>
                </a:r>
                <a:endParaRPr lang="en-US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 algn="just">
                  <a:lnSpc>
                    <a:spcPct val="150000"/>
                  </a:lnSpc>
                  <a:spcBef>
                    <a:spcPts val="400"/>
                  </a:spcBef>
                  <a:spcAft>
                    <a:spcPts val="400"/>
                  </a:spcAft>
                  <a:buNone/>
                </a:pPr>
                <a:endParaRPr lang="en-US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2270948"/>
                <a:ext cx="10515600" cy="4351338"/>
              </a:xfrm>
              <a:blipFill>
                <a:blip r:embed="rId3"/>
                <a:stretch>
                  <a:fillRect l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Hình chữ nhật: Góc Tròn 3">
            <a:extLst>
              <a:ext uri="{FF2B5EF4-FFF2-40B4-BE49-F238E27FC236}">
                <a16:creationId xmlns:a16="http://schemas.microsoft.com/office/drawing/2014/main" id="{30CD9EAB-4DD4-04E5-8564-F7A40200F151}"/>
              </a:ext>
            </a:extLst>
          </p:cNvPr>
          <p:cNvSpPr/>
          <p:nvPr/>
        </p:nvSpPr>
        <p:spPr>
          <a:xfrm>
            <a:off x="838199" y="1368425"/>
            <a:ext cx="6124304" cy="609600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  <a:endParaRPr lang="en-US" sz="3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329731"/>
              </p:ext>
            </p:extLst>
          </p:nvPr>
        </p:nvGraphicFramePr>
        <p:xfrm>
          <a:off x="2008050" y="2388468"/>
          <a:ext cx="639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8050" y="2388468"/>
                        <a:ext cx="639763" cy="500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979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36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s</Template>
  <TotalTime>3195</TotalTime>
  <Words>873</Words>
  <Application>Microsoft Office PowerPoint</Application>
  <PresentationFormat>Widescreen</PresentationFormat>
  <Paragraphs>509</Paragraphs>
  <Slides>36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Office Theme</vt:lpstr>
      <vt:lpstr>Equation</vt:lpstr>
      <vt:lpstr>CHÀO MỪNG CÁC EM  ĐẾN VỚI TIẾT HỌ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EM  ĐẾN VỚI TIẾT HỌC</dc:title>
  <dc:creator>Admin</dc:creator>
  <cp:lastModifiedBy>Admin</cp:lastModifiedBy>
  <cp:revision>152</cp:revision>
  <dcterms:created xsi:type="dcterms:W3CDTF">2023-10-12T00:18:39Z</dcterms:created>
  <dcterms:modified xsi:type="dcterms:W3CDTF">2023-10-19T15:08:31Z</dcterms:modified>
</cp:coreProperties>
</file>